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DB1760B" w14:textId="77777777" w:rsidR="00887886" w:rsidRPr="00F07F46" w:rsidRDefault="00812E00" w:rsidP="00812E00">
      <w:pPr>
        <w:pStyle w:val="Title"/>
        <w:tabs>
          <w:tab w:val="center" w:pos="6096"/>
        </w:tabs>
        <w:spacing w:after="60" w:line="288" w:lineRule="auto"/>
        <w:jc w:val="left"/>
        <w:rPr>
          <w:rFonts w:ascii="Times New Roman" w:hAnsi="Times New Roman"/>
          <w:sz w:val="28"/>
          <w:szCs w:val="28"/>
        </w:rPr>
      </w:pPr>
      <w:r w:rsidRPr="00F07F46">
        <w:rPr>
          <w:rFonts w:ascii="Times New Roman" w:hAnsi="Times New Roman"/>
          <w:sz w:val="28"/>
          <w:szCs w:val="28"/>
        </w:rPr>
        <w:tab/>
      </w:r>
    </w:p>
    <w:p w14:paraId="50CE1921" w14:textId="2739EFD6" w:rsidR="00812E00" w:rsidRPr="00F07F46" w:rsidRDefault="00887886" w:rsidP="00812E00">
      <w:pPr>
        <w:pStyle w:val="Title"/>
        <w:tabs>
          <w:tab w:val="center" w:pos="6096"/>
        </w:tabs>
        <w:spacing w:after="60" w:line="288" w:lineRule="auto"/>
        <w:jc w:val="left"/>
        <w:rPr>
          <w:rFonts w:ascii="Times New Roman" w:hAnsi="Times New Roman"/>
          <w:sz w:val="28"/>
          <w:szCs w:val="28"/>
        </w:rPr>
      </w:pPr>
      <w:r w:rsidRPr="00F07F46">
        <w:rPr>
          <w:rFonts w:ascii="Times New Roman" w:hAnsi="Times New Roman"/>
          <w:sz w:val="28"/>
          <w:szCs w:val="28"/>
        </w:rPr>
        <w:tab/>
      </w:r>
      <w:r w:rsidR="00812E00" w:rsidRPr="00F07F46">
        <w:rPr>
          <w:rFonts w:ascii="Times New Roman" w:hAnsi="Times New Roman"/>
          <w:sz w:val="28"/>
          <w:szCs w:val="28"/>
        </w:rPr>
        <w:t>ĐỀ KIỂM TRA HỌC KỲ I</w:t>
      </w:r>
    </w:p>
    <w:p w14:paraId="518D912F" w14:textId="3F3C1DAC" w:rsidR="00812E00" w:rsidRPr="00F07F46" w:rsidRDefault="00812E00" w:rsidP="00812E00">
      <w:pPr>
        <w:pStyle w:val="Title"/>
        <w:tabs>
          <w:tab w:val="center" w:pos="6096"/>
        </w:tabs>
        <w:spacing w:after="60" w:line="288" w:lineRule="auto"/>
        <w:jc w:val="left"/>
        <w:rPr>
          <w:rFonts w:ascii="Times New Roman" w:hAnsi="Times New Roman"/>
        </w:rPr>
      </w:pPr>
      <w:r w:rsidRPr="00F07F46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51AE4DDF" wp14:editId="6914A6B7">
                <wp:simplePos x="0" y="0"/>
                <wp:positionH relativeFrom="column">
                  <wp:posOffset>51435</wp:posOffset>
                </wp:positionH>
                <wp:positionV relativeFrom="paragraph">
                  <wp:posOffset>21590</wp:posOffset>
                </wp:positionV>
                <wp:extent cx="1352550" cy="405130"/>
                <wp:effectExtent l="0" t="0" r="19050" b="1397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2550" cy="4051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54B0EE4" w14:textId="68B0146E" w:rsidR="00577EE1" w:rsidRPr="00EC038C" w:rsidRDefault="00577EE1" w:rsidP="00577EE1">
                            <w:pPr>
                              <w:spacing w:before="80" w:line="360" w:lineRule="auto"/>
                              <w:ind w:right="-36"/>
                              <w:jc w:val="center"/>
                              <w:rPr>
                                <w:rFonts w:ascii="Verdana" w:hAnsi="Verdana" w:cs="Arial"/>
                                <w:b/>
                              </w:rPr>
                            </w:pPr>
                            <w:r w:rsidRPr="00EC038C">
                              <w:rPr>
                                <w:rFonts w:ascii="Verdana" w:hAnsi="Verdana" w:cs="Arial"/>
                                <w:b/>
                              </w:rPr>
                              <w:t xml:space="preserve">Đề </w:t>
                            </w:r>
                            <w:r w:rsidR="00812E00">
                              <w:rPr>
                                <w:rFonts w:ascii="Verdana" w:hAnsi="Verdana" w:cs="Arial"/>
                                <w:b/>
                              </w:rPr>
                              <w:t>chính thức</w:t>
                            </w:r>
                          </w:p>
                          <w:p w14:paraId="7B86EFCE" w14:textId="77777777" w:rsidR="00577EE1" w:rsidRDefault="00577EE1" w:rsidP="00577EE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1AE4DDF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4.05pt;margin-top:1.7pt;width:106.5pt;height:31.9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">
                <v:textbox>
                  <w:txbxContent>
                    <w:p w14:paraId="154B0EE4" w14:textId="68B0146E" w:rsidR="00577EE1" w:rsidRPr="00EC038C" w:rsidRDefault="00577EE1" w:rsidP="00577EE1">
                      <w:pPr>
                        <w:spacing w:before="80" w:line="360" w:lineRule="auto"/>
                        <w:ind w:right="-36"/>
                        <w:jc w:val="center"/>
                        <w:rPr>
                          <w:rFonts w:ascii="Verdana" w:hAnsi="Verdana" w:cs="Arial"/>
                          <w:b/>
                        </w:rPr>
                      </w:pPr>
                      <w:r w:rsidRPr="00EC038C">
                        <w:rPr>
                          <w:rFonts w:ascii="Verdana" w:hAnsi="Verdana" w:cs="Arial"/>
                          <w:b/>
                        </w:rPr>
                        <w:t xml:space="preserve">Đề </w:t>
                      </w:r>
                      <w:r w:rsidR="00812E00">
                        <w:rPr>
                          <w:rFonts w:ascii="Verdana" w:hAnsi="Verdana" w:cs="Arial"/>
                          <w:b/>
                        </w:rPr>
                        <w:t>chính thức</w:t>
                      </w:r>
                    </w:p>
                    <w:p w14:paraId="7B86EFCE" w14:textId="77777777" w:rsidR="00577EE1" w:rsidRDefault="00577EE1" w:rsidP="00577EE1"/>
                  </w:txbxContent>
                </v:textbox>
              </v:shape>
            </w:pict>
          </mc:Fallback>
        </mc:AlternateContent>
      </w:r>
      <w:r w:rsidRPr="00F07F46">
        <w:rPr>
          <w:rFonts w:ascii="Times New Roman" w:hAnsi="Times New Roman"/>
          <w:sz w:val="28"/>
          <w:szCs w:val="28"/>
        </w:rPr>
        <w:tab/>
      </w:r>
      <w:r w:rsidRPr="00F07F46">
        <w:rPr>
          <w:rFonts w:ascii="Times New Roman" w:hAnsi="Times New Roman"/>
        </w:rPr>
        <w:t>Năm học : 2015-2016</w:t>
      </w:r>
    </w:p>
    <w:p w14:paraId="4C169482" w14:textId="77777777" w:rsidR="00812E00" w:rsidRPr="00F07F46" w:rsidRDefault="00812E00" w:rsidP="00812E00">
      <w:pPr>
        <w:pStyle w:val="Title"/>
        <w:tabs>
          <w:tab w:val="center" w:pos="6096"/>
        </w:tabs>
        <w:spacing w:after="60" w:line="288" w:lineRule="auto"/>
        <w:jc w:val="left"/>
        <w:rPr>
          <w:rFonts w:ascii="Times New Roman" w:hAnsi="Times New Roman"/>
        </w:rPr>
      </w:pPr>
      <w:r w:rsidRPr="00F07F46">
        <w:rPr>
          <w:rFonts w:ascii="Times New Roman" w:hAnsi="Times New Roman"/>
        </w:rPr>
        <w:tab/>
        <w:t>Môn : Toán 10 (chuyên)</w:t>
      </w:r>
    </w:p>
    <w:p w14:paraId="6BCAC964" w14:textId="77777777" w:rsidR="00812E00" w:rsidRPr="00F07F46" w:rsidRDefault="00812E00" w:rsidP="00812E00">
      <w:pPr>
        <w:pStyle w:val="Title"/>
        <w:tabs>
          <w:tab w:val="center" w:pos="6096"/>
        </w:tabs>
        <w:spacing w:after="60" w:line="288" w:lineRule="auto"/>
        <w:jc w:val="left"/>
        <w:rPr>
          <w:rFonts w:ascii="Times New Roman" w:hAnsi="Times New Roman"/>
        </w:rPr>
      </w:pPr>
      <w:r w:rsidRPr="00F07F46">
        <w:rPr>
          <w:rFonts w:ascii="Times New Roman" w:hAnsi="Times New Roman"/>
        </w:rPr>
        <w:tab/>
        <w:t>Thời gian làm bài : 120 phút</w:t>
      </w:r>
    </w:p>
    <w:p w14:paraId="1610AF5A" w14:textId="724DB1D4" w:rsidR="00812E00" w:rsidRPr="00F07F46" w:rsidRDefault="00812E00" w:rsidP="00812E00">
      <w:pPr>
        <w:tabs>
          <w:tab w:val="center" w:pos="6096"/>
        </w:tabs>
        <w:spacing w:after="60"/>
      </w:pPr>
      <w:r w:rsidRPr="00F07F46">
        <w:tab/>
        <w:t>––––––––––</w:t>
      </w:r>
    </w:p>
    <w:p w14:paraId="7A988CAB" w14:textId="5D9C9E50" w:rsidR="00887886" w:rsidRPr="00F07F46" w:rsidRDefault="00812E00" w:rsidP="00812E00">
      <w:pPr>
        <w:pStyle w:val="Title"/>
        <w:tabs>
          <w:tab w:val="center" w:pos="6096"/>
        </w:tabs>
        <w:spacing w:after="60" w:line="288" w:lineRule="auto"/>
        <w:jc w:val="left"/>
        <w:rPr>
          <w:rFonts w:ascii="Times New Roman" w:hAnsi="Times New Roman"/>
          <w:sz w:val="28"/>
          <w:szCs w:val="28"/>
        </w:rPr>
      </w:pPr>
      <w:r w:rsidRPr="00F07F46">
        <w:rPr>
          <w:rFonts w:ascii="Times New Roman" w:hAnsi="Times New Roman"/>
          <w:sz w:val="28"/>
          <w:szCs w:val="28"/>
        </w:rPr>
        <w:tab/>
      </w:r>
    </w:p>
    <w:p w14:paraId="70EB53B9" w14:textId="05895658" w:rsidR="004D7347" w:rsidRPr="00F07F46" w:rsidRDefault="002836FE" w:rsidP="0085295B">
      <w:pPr>
        <w:spacing w:after="60" w:line="312" w:lineRule="auto"/>
        <w:ind w:left="425" w:right="425"/>
        <w:jc w:val="both"/>
      </w:pPr>
      <w:r w:rsidRPr="00F07F46">
        <w:rPr>
          <w:b/>
        </w:rPr>
        <w:t>Bài 1</w:t>
      </w:r>
      <w:r w:rsidR="004D7347" w:rsidRPr="00F07F46">
        <w:t>. (</w:t>
      </w:r>
      <w:r w:rsidR="00812E00" w:rsidRPr="00F07F46">
        <w:t>1</w:t>
      </w:r>
      <w:r w:rsidRPr="00F07F46">
        <w:t xml:space="preserve"> điểm)</w:t>
      </w:r>
      <w:r w:rsidR="00812E00" w:rsidRPr="00F07F46">
        <w:t xml:space="preserve"> </w:t>
      </w:r>
      <w:r w:rsidR="0085295B" w:rsidRPr="00F07F46">
        <w:t>Tính giá trị của biểu thức</w:t>
      </w:r>
      <w:r w:rsidR="00E92728" w:rsidRPr="00F07F46">
        <w:t xml:space="preserve">  </w:t>
      </w:r>
      <w:r w:rsidR="0085295B" w:rsidRPr="00F07F46">
        <w:t xml:space="preserve"> </w:t>
      </w:r>
      <w:r w:rsidR="00863446" w:rsidRPr="00F07F46">
        <w:rPr>
          <w:position w:val="-6"/>
        </w:rPr>
        <w:object w:dxaOrig="1800" w:dyaOrig="320" w14:anchorId="2A225E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35pt;height:16.3pt" o:ole="">
            <v:imagedata r:id="rId8" o:title=""/>
          </v:shape>
          <o:OLEObject Type="Embed" ProgID="Equation.DSMT4" ShapeID="_x0000_i1025" DrawAspect="Content" ObjectID="_1619843347" r:id="rId9"/>
        </w:object>
      </w:r>
      <w:r w:rsidR="0085295B" w:rsidRPr="00F07F46">
        <w:t xml:space="preserve"> , biết </w:t>
      </w:r>
      <w:r w:rsidR="00863446" w:rsidRPr="00F07F46">
        <w:rPr>
          <w:position w:val="-24"/>
        </w:rPr>
        <w:object w:dxaOrig="1040" w:dyaOrig="620" w14:anchorId="639CBFBA">
          <v:shape id="_x0000_i1026" type="#_x0000_t75" style="width:51.6pt;height:31.25pt" o:ole="">
            <v:imagedata r:id="rId10" o:title=""/>
          </v:shape>
          <o:OLEObject Type="Embed" ProgID="Equation.DSMT4" ShapeID="_x0000_i1026" DrawAspect="Content" ObjectID="_1619843348" r:id="rId11"/>
        </w:object>
      </w:r>
      <w:r w:rsidR="0085295B" w:rsidRPr="00F07F46">
        <w:t xml:space="preserve">.   </w:t>
      </w:r>
    </w:p>
    <w:p w14:paraId="74B2A1BB" w14:textId="77777777" w:rsidR="00887886" w:rsidRPr="00F07F46" w:rsidRDefault="00887886" w:rsidP="00887886">
      <w:pPr>
        <w:spacing w:after="60" w:line="312" w:lineRule="auto"/>
        <w:ind w:right="425"/>
        <w:jc w:val="both"/>
      </w:pPr>
    </w:p>
    <w:p w14:paraId="56CD8970" w14:textId="752C3F41" w:rsidR="004D7347" w:rsidRPr="00F07F46" w:rsidRDefault="002836FE" w:rsidP="00E92728">
      <w:pPr>
        <w:spacing w:after="60" w:line="312" w:lineRule="auto"/>
        <w:ind w:left="425" w:right="425"/>
        <w:jc w:val="both"/>
        <w:rPr>
          <w:lang w:val="en-US"/>
        </w:rPr>
      </w:pPr>
      <w:r w:rsidRPr="00F07F46">
        <w:rPr>
          <w:b/>
        </w:rPr>
        <w:t>Bài 2</w:t>
      </w:r>
      <w:r w:rsidRPr="00F07F46">
        <w:t>. (</w:t>
      </w:r>
      <w:r w:rsidR="0085295B" w:rsidRPr="00F07F46">
        <w:rPr>
          <w:lang w:val="en-US"/>
        </w:rPr>
        <w:t>2</w:t>
      </w:r>
      <w:r w:rsidRPr="00F07F46">
        <w:t xml:space="preserve"> điểm)</w:t>
      </w:r>
      <w:r w:rsidR="004E367C" w:rsidRPr="00F07F46">
        <w:t xml:space="preserve"> </w:t>
      </w:r>
      <w:r w:rsidR="0085295B" w:rsidRPr="00F07F46">
        <w:rPr>
          <w:lang w:val="en-US"/>
        </w:rPr>
        <w:t>Giải phương trình</w:t>
      </w:r>
      <w:r w:rsidR="00E92728" w:rsidRPr="00F07F46">
        <w:rPr>
          <w:lang w:val="en-US"/>
        </w:rPr>
        <w:t xml:space="preserve">   </w:t>
      </w:r>
      <w:r w:rsidR="00863446" w:rsidRPr="00F07F46">
        <w:rPr>
          <w:position w:val="-28"/>
          <w:lang w:val="en-US"/>
        </w:rPr>
        <w:object w:dxaOrig="3920" w:dyaOrig="680" w14:anchorId="77639EAF">
          <v:shape id="_x0000_i1027" type="#_x0000_t75" style="width:195.6pt;height:33.95pt" o:ole="">
            <v:imagedata r:id="rId12" o:title=""/>
          </v:shape>
          <o:OLEObject Type="Embed" ProgID="Equation.DSMT4" ShapeID="_x0000_i1027" DrawAspect="Content" ObjectID="_1619843349" r:id="rId13"/>
        </w:object>
      </w:r>
      <w:r w:rsidR="00E92728" w:rsidRPr="00F07F46">
        <w:rPr>
          <w:lang w:val="en-US"/>
        </w:rPr>
        <w:t>.</w:t>
      </w:r>
    </w:p>
    <w:p w14:paraId="03F37D98" w14:textId="77777777" w:rsidR="00887886" w:rsidRPr="00F07F46" w:rsidRDefault="00887886" w:rsidP="00E92728">
      <w:pPr>
        <w:spacing w:after="60" w:line="312" w:lineRule="auto"/>
        <w:ind w:left="425" w:right="425"/>
        <w:jc w:val="both"/>
        <w:rPr>
          <w:lang w:val="en-US"/>
        </w:rPr>
      </w:pPr>
    </w:p>
    <w:p w14:paraId="072A9DB6" w14:textId="77777777" w:rsidR="006A577D" w:rsidRPr="00F07F46" w:rsidRDefault="002836FE" w:rsidP="00E92728">
      <w:pPr>
        <w:spacing w:after="60"/>
        <w:ind w:left="426"/>
        <w:rPr>
          <w:lang w:val="en-US"/>
        </w:rPr>
      </w:pPr>
      <w:r w:rsidRPr="00F07F46">
        <w:rPr>
          <w:b/>
        </w:rPr>
        <w:t>Bài 3</w:t>
      </w:r>
      <w:r w:rsidRPr="00F07F46">
        <w:t>. (</w:t>
      </w:r>
      <w:r w:rsidR="00B32DB4" w:rsidRPr="00F07F46">
        <w:t>2</w:t>
      </w:r>
      <w:r w:rsidRPr="00F07F46">
        <w:t xml:space="preserve"> điểm) </w:t>
      </w:r>
      <w:r w:rsidR="004D7347" w:rsidRPr="00F07F46">
        <w:rPr>
          <w:lang w:val="vi-VN"/>
        </w:rPr>
        <w:t xml:space="preserve">Tìm </w:t>
      </w:r>
      <w:r w:rsidR="00E92728" w:rsidRPr="00F07F46">
        <w:rPr>
          <w:lang w:val="en-US"/>
        </w:rPr>
        <w:t xml:space="preserve">giá trị của tham số </w:t>
      </w:r>
      <w:r w:rsidR="00E92728" w:rsidRPr="00F07F46">
        <w:rPr>
          <w:position w:val="-4"/>
          <w:lang w:val="en-US"/>
        </w:rPr>
        <w:object w:dxaOrig="660" w:dyaOrig="260" w14:anchorId="2660C198">
          <v:shape id="_x0000_i1028" type="#_x0000_t75" style="width:33.3pt;height:12.9pt" o:ole="">
            <v:imagedata r:id="rId14" o:title=""/>
          </v:shape>
          <o:OLEObject Type="Embed" ProgID="Equation.DSMT4" ShapeID="_x0000_i1028" DrawAspect="Content" ObjectID="_1619843350" r:id="rId15"/>
        </w:object>
      </w:r>
      <w:r w:rsidR="00E92728" w:rsidRPr="00F07F46">
        <w:rPr>
          <w:lang w:val="en-US"/>
        </w:rPr>
        <w:t xml:space="preserve"> sao cho   </w:t>
      </w:r>
    </w:p>
    <w:p w14:paraId="7ADD7087" w14:textId="703021F8" w:rsidR="004D7347" w:rsidRPr="00F07F46" w:rsidRDefault="00D65335" w:rsidP="006A577D">
      <w:pPr>
        <w:spacing w:after="60"/>
        <w:ind w:left="426"/>
        <w:jc w:val="center"/>
        <w:rPr>
          <w:lang w:val="en-US"/>
        </w:rPr>
      </w:pPr>
      <w:r w:rsidRPr="00F07F46">
        <w:rPr>
          <w:position w:val="-14"/>
          <w:lang w:val="en-US"/>
        </w:rPr>
        <w:object w:dxaOrig="4340" w:dyaOrig="400" w14:anchorId="223F4469">
          <v:shape id="_x0000_i1029" type="#_x0000_t75" style="width:217.45pt;height:20.4pt" o:ole="">
            <v:imagedata r:id="rId16" o:title=""/>
          </v:shape>
          <o:OLEObject Type="Embed" ProgID="Equation.DSMT4" ShapeID="_x0000_i1029" DrawAspect="Content" ObjectID="_1619843351" r:id="rId17"/>
        </w:object>
      </w:r>
      <w:r w:rsidR="00E92728" w:rsidRPr="00F07F46">
        <w:rPr>
          <w:lang w:val="en-US"/>
        </w:rPr>
        <w:t>.</w:t>
      </w:r>
    </w:p>
    <w:p w14:paraId="2F25F108" w14:textId="77777777" w:rsidR="00887886" w:rsidRPr="00F07F46" w:rsidRDefault="00887886" w:rsidP="00E92728">
      <w:pPr>
        <w:spacing w:after="60"/>
        <w:ind w:left="426"/>
        <w:rPr>
          <w:lang w:val="en-US"/>
        </w:rPr>
      </w:pPr>
    </w:p>
    <w:p w14:paraId="5C781205" w14:textId="77777777" w:rsidR="00887886" w:rsidRPr="00F07F46" w:rsidRDefault="00887886" w:rsidP="00E92728">
      <w:pPr>
        <w:spacing w:after="60"/>
        <w:ind w:left="426"/>
        <w:rPr>
          <w:lang w:val="en-US"/>
        </w:rPr>
      </w:pPr>
    </w:p>
    <w:p w14:paraId="2F8D0DB8" w14:textId="14FEE40C" w:rsidR="004D7347" w:rsidRPr="00F07F46" w:rsidRDefault="005B5694" w:rsidP="00FF3E53">
      <w:pPr>
        <w:spacing w:after="60" w:line="312" w:lineRule="auto"/>
        <w:ind w:left="426" w:right="425"/>
        <w:jc w:val="both"/>
      </w:pPr>
      <w:r w:rsidRPr="00F07F46">
        <w:rPr>
          <w:b/>
        </w:rPr>
        <w:t>Bài 4</w:t>
      </w:r>
      <w:r w:rsidRPr="00F07F46">
        <w:t>. (</w:t>
      </w:r>
      <w:r w:rsidR="00E92728" w:rsidRPr="00F07F46">
        <w:t>2</w:t>
      </w:r>
      <w:r w:rsidRPr="00F07F46">
        <w:t xml:space="preserve"> điểm) </w:t>
      </w:r>
      <w:r w:rsidR="00FF3E53" w:rsidRPr="00F07F46">
        <w:t xml:space="preserve">Trong mặt phẳng tọa độ, cho tam giác ABC có tọa độ ba đỉnh lần lượt là </w:t>
      </w:r>
      <w:r w:rsidR="00FF3E53" w:rsidRPr="00F07F46">
        <w:rPr>
          <w:position w:val="-14"/>
        </w:rPr>
        <w:object w:dxaOrig="2799" w:dyaOrig="400" w14:anchorId="676E03C7">
          <v:shape id="_x0000_i1030" type="#_x0000_t75" style="width:139.95pt;height:19.7pt" o:ole="">
            <v:imagedata r:id="rId18" o:title=""/>
          </v:shape>
          <o:OLEObject Type="Embed" ProgID="Equation.DSMT4" ShapeID="_x0000_i1030" DrawAspect="Content" ObjectID="_1619843352" r:id="rId19"/>
        </w:object>
      </w:r>
      <w:r w:rsidR="00FF3E53" w:rsidRPr="00F07F46">
        <w:t xml:space="preserve">. Tìm tọa độ tâm đường tròn bàng tiếp góc A của tam giác ABC.  </w:t>
      </w:r>
    </w:p>
    <w:p w14:paraId="05583797" w14:textId="77777777" w:rsidR="00887886" w:rsidRPr="00F07F46" w:rsidRDefault="00887886" w:rsidP="00887886">
      <w:pPr>
        <w:spacing w:after="60" w:line="312" w:lineRule="auto"/>
        <w:ind w:left="720" w:right="425"/>
        <w:jc w:val="both"/>
      </w:pPr>
    </w:p>
    <w:p w14:paraId="239B433B" w14:textId="39CA0782" w:rsidR="005360A6" w:rsidRPr="00F07F46" w:rsidRDefault="005B5694" w:rsidP="006301DE">
      <w:pPr>
        <w:spacing w:after="60"/>
        <w:ind w:firstLine="426"/>
        <w:jc w:val="both"/>
      </w:pPr>
      <w:r w:rsidRPr="00F07F46">
        <w:rPr>
          <w:b/>
        </w:rPr>
        <w:t xml:space="preserve">Bài </w:t>
      </w:r>
      <w:r w:rsidR="005D7981" w:rsidRPr="00F07F46">
        <w:rPr>
          <w:b/>
        </w:rPr>
        <w:t>5</w:t>
      </w:r>
      <w:r w:rsidRPr="00F07F46">
        <w:t>. (</w:t>
      </w:r>
      <w:r w:rsidR="0051486D" w:rsidRPr="00F07F46">
        <w:t>2</w:t>
      </w:r>
      <w:r w:rsidRPr="00F07F46">
        <w:t xml:space="preserve"> điểm)</w:t>
      </w:r>
      <w:r w:rsidR="00EA5AA7" w:rsidRPr="00F07F46">
        <w:t xml:space="preserve"> </w:t>
      </w:r>
      <w:r w:rsidRPr="00F07F46">
        <w:t xml:space="preserve"> </w:t>
      </w:r>
      <w:r w:rsidR="00863446" w:rsidRPr="00F07F46">
        <w:t>Cho tam giác ABC có diện tích bằng S</w:t>
      </w:r>
      <w:r w:rsidR="00887886" w:rsidRPr="00F07F46">
        <w:t>. Chứng minh rằng</w:t>
      </w:r>
    </w:p>
    <w:p w14:paraId="119C7059" w14:textId="77777777" w:rsidR="00887886" w:rsidRPr="00F07F46" w:rsidRDefault="00887886" w:rsidP="006301DE">
      <w:pPr>
        <w:spacing w:after="60"/>
        <w:ind w:firstLine="426"/>
        <w:jc w:val="both"/>
      </w:pPr>
    </w:p>
    <w:p w14:paraId="25BC09A0" w14:textId="3532D816" w:rsidR="00887886" w:rsidRPr="00F07F46" w:rsidRDefault="00887886" w:rsidP="00887886">
      <w:pPr>
        <w:spacing w:after="60"/>
        <w:ind w:firstLine="426"/>
        <w:jc w:val="center"/>
      </w:pPr>
      <w:r w:rsidRPr="00F07F46">
        <w:rPr>
          <w:position w:val="-24"/>
        </w:rPr>
        <w:object w:dxaOrig="3200" w:dyaOrig="660" w14:anchorId="168ECB8A">
          <v:shape id="_x0000_i1031" type="#_x0000_t75" style="width:160.3pt;height:33.3pt" o:ole="">
            <v:imagedata r:id="rId20" o:title=""/>
          </v:shape>
          <o:OLEObject Type="Embed" ProgID="Equation.DSMT4" ShapeID="_x0000_i1031" DrawAspect="Content" ObjectID="_1619843353" r:id="rId21"/>
        </w:object>
      </w:r>
      <w:r w:rsidRPr="00F07F46">
        <w:t>.</w:t>
      </w:r>
    </w:p>
    <w:p w14:paraId="18418C9C" w14:textId="77777777" w:rsidR="00887886" w:rsidRPr="00F07F46" w:rsidRDefault="00887886" w:rsidP="006301DE">
      <w:pPr>
        <w:spacing w:after="60"/>
        <w:ind w:firstLine="426"/>
        <w:jc w:val="both"/>
      </w:pPr>
    </w:p>
    <w:p w14:paraId="2A80CE1F" w14:textId="77777777" w:rsidR="006A577D" w:rsidRPr="00F07F46" w:rsidRDefault="00496AAC" w:rsidP="00891D41">
      <w:pPr>
        <w:spacing w:after="60"/>
        <w:ind w:left="426"/>
        <w:jc w:val="both"/>
        <w:rPr>
          <w:lang w:val="en-US"/>
        </w:rPr>
      </w:pPr>
      <w:r w:rsidRPr="00F07F46">
        <w:rPr>
          <w:b/>
        </w:rPr>
        <w:t>Bài 6</w:t>
      </w:r>
      <w:r w:rsidR="00012501" w:rsidRPr="00F07F46">
        <w:rPr>
          <w:b/>
        </w:rPr>
        <w:t>.</w:t>
      </w:r>
      <w:r w:rsidRPr="00F07F46">
        <w:t xml:space="preserve"> (</w:t>
      </w:r>
      <w:r w:rsidR="00891D41" w:rsidRPr="00F07F46">
        <w:t>1</w:t>
      </w:r>
      <w:r w:rsidRPr="00F07F46">
        <w:t xml:space="preserve"> điểm)</w:t>
      </w:r>
      <w:r w:rsidRPr="00F07F46">
        <w:rPr>
          <w:lang w:val="vi-VN"/>
        </w:rPr>
        <w:t xml:space="preserve"> </w:t>
      </w:r>
      <w:r w:rsidR="00891D41" w:rsidRPr="00F07F46">
        <w:rPr>
          <w:lang w:val="en-US"/>
        </w:rPr>
        <w:t>Giải hệ phương trình</w:t>
      </w:r>
      <w:r w:rsidR="00EA5AA7" w:rsidRPr="00F07F46">
        <w:rPr>
          <w:lang w:val="en-US"/>
        </w:rPr>
        <w:t xml:space="preserve">   </w:t>
      </w:r>
    </w:p>
    <w:p w14:paraId="0D335E00" w14:textId="2F83E5E4" w:rsidR="00496AAC" w:rsidRPr="00F07F46" w:rsidRDefault="00F14152" w:rsidP="006A577D">
      <w:pPr>
        <w:spacing w:after="60"/>
        <w:ind w:left="426"/>
        <w:jc w:val="center"/>
        <w:rPr>
          <w:lang w:val="en-US"/>
        </w:rPr>
      </w:pPr>
      <w:r w:rsidRPr="00F07F46">
        <w:rPr>
          <w:position w:val="-36"/>
          <w:lang w:val="en-US"/>
        </w:rPr>
        <w:object w:dxaOrig="2799" w:dyaOrig="840" w14:anchorId="7CCD3D0B">
          <v:shape id="_x0000_i1032" type="#_x0000_t75" style="width:139.95pt;height:42.1pt" o:ole="">
            <v:imagedata r:id="rId22" o:title=""/>
          </v:shape>
          <o:OLEObject Type="Embed" ProgID="Equation.DSMT4" ShapeID="_x0000_i1032" DrawAspect="Content" ObjectID="_1619843354" r:id="rId23"/>
        </w:object>
      </w:r>
      <w:r w:rsidR="00EA5AA7" w:rsidRPr="00F07F46">
        <w:rPr>
          <w:lang w:val="en-US"/>
        </w:rPr>
        <w:t xml:space="preserve"> .</w:t>
      </w:r>
    </w:p>
    <w:p w14:paraId="06A9CBEB" w14:textId="77777777" w:rsidR="00D34E8B" w:rsidRPr="00F07F46" w:rsidRDefault="00D34E8B" w:rsidP="00D62D72">
      <w:pPr>
        <w:spacing w:after="60" w:line="312" w:lineRule="auto"/>
        <w:ind w:left="426" w:right="425"/>
        <w:jc w:val="both"/>
        <w:rPr>
          <w:b/>
        </w:rPr>
      </w:pPr>
    </w:p>
    <w:p w14:paraId="3B00A667" w14:textId="77777777" w:rsidR="003925D3" w:rsidRPr="00F07F46" w:rsidRDefault="005B5694" w:rsidP="00D62D72">
      <w:pPr>
        <w:spacing w:after="60" w:line="312" w:lineRule="auto"/>
        <w:ind w:right="425"/>
        <w:jc w:val="center"/>
        <w:rPr>
          <w:b/>
        </w:rPr>
      </w:pPr>
      <w:r w:rsidRPr="00F07F46">
        <w:rPr>
          <w:b/>
        </w:rPr>
        <w:t>HẾT</w:t>
      </w:r>
    </w:p>
    <w:p w14:paraId="341C1143" w14:textId="77777777" w:rsidR="00740384" w:rsidRPr="00F07F46" w:rsidRDefault="00740384" w:rsidP="00812E00">
      <w:pPr>
        <w:spacing w:after="60" w:line="312" w:lineRule="auto"/>
        <w:ind w:right="425"/>
        <w:rPr>
          <w:b/>
          <w:sz w:val="26"/>
        </w:rPr>
      </w:pPr>
    </w:p>
    <w:sectPr w:rsidR="00740384" w:rsidRPr="00F07F46" w:rsidSect="003925D3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type w:val="continuous"/>
      <w:pgSz w:w="11907" w:h="16840" w:code="9"/>
      <w:pgMar w:top="1702" w:right="567" w:bottom="567" w:left="1134" w:header="709" w:footer="709" w:gutter="0"/>
      <w:cols w:space="113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9C6144B" w14:textId="77777777" w:rsidR="00456B01" w:rsidRDefault="00456B01">
      <w:r>
        <w:separator/>
      </w:r>
    </w:p>
  </w:endnote>
  <w:endnote w:type="continuationSeparator" w:id="0">
    <w:p w14:paraId="3CFF9B98" w14:textId="77777777" w:rsidR="00456B01" w:rsidRDefault="00456B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20000287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D33A958" w14:textId="77777777" w:rsidR="00F07F46" w:rsidRDefault="00F07F4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F07F0C" w14:textId="77777777" w:rsidR="00F07F46" w:rsidRDefault="00F07F46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10190D6" w14:textId="77777777" w:rsidR="00F07F46" w:rsidRDefault="00F07F4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23477DC" w14:textId="77777777" w:rsidR="00456B01" w:rsidRDefault="00456B01">
      <w:r>
        <w:separator/>
      </w:r>
    </w:p>
  </w:footnote>
  <w:footnote w:type="continuationSeparator" w:id="0">
    <w:p w14:paraId="5B793D20" w14:textId="77777777" w:rsidR="00456B01" w:rsidRDefault="00456B0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C7541A" w14:textId="77777777" w:rsidR="00F07F46" w:rsidRDefault="00F07F4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41E1EBC" w14:textId="37E039B1" w:rsidR="00F07F46" w:rsidRPr="00F07F46" w:rsidRDefault="00F07F46" w:rsidP="00F07F46">
    <w:pPr>
      <w:tabs>
        <w:tab w:val="center" w:pos="4680"/>
        <w:tab w:val="right" w:pos="9360"/>
      </w:tabs>
      <w:jc w:val="center"/>
      <w:rPr>
        <w:b/>
        <w:color w:val="FF0000"/>
        <w:sz w:val="26"/>
        <w:szCs w:val="26"/>
      </w:rPr>
    </w:pPr>
    <w:bookmarkStart w:id="0" w:name="_GoBack"/>
    <w:r w:rsidRPr="00F07F46">
      <w:rPr>
        <w:noProof/>
        <w:sz w:val="26"/>
        <w:szCs w:val="26"/>
      </w:rPr>
      <w:pict w14:anchorId="3DD6075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2050" type="#_x0000_t136" style="position:absolute;left:0;text-align:left;margin-left:0;margin-top:0;width:587.45pt;height:117.45pt;rotation:315;z-index:-251656192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F07F46">
      <w:rPr>
        <w:noProof/>
        <w:sz w:val="26"/>
        <w:szCs w:val="26"/>
      </w:rPr>
      <mc:AlternateContent>
        <mc:Choice Requires="wps">
          <w:drawing>
            <wp:anchor distT="0" distB="0" distL="114300" distR="114300" simplePos="0" relativeHeight="251659264" behindDoc="1" locked="0" layoutInCell="0" allowOverlap="1" wp14:anchorId="56E4CF7A" wp14:editId="18814E00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734810" cy="106045"/>
              <wp:effectExtent l="0" t="0" r="0" b="0"/>
              <wp:wrapNone/>
              <wp:docPr id="2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734810" cy="10604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22F8559C" w14:textId="77777777" w:rsidR="00F07F46" w:rsidRDefault="00F07F46" w:rsidP="00F07F46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 w:rsidRPr="00DF5D05">
                            <w:rPr>
                              <w:color w:val="808080"/>
                              <w:sz w:val="2"/>
                              <w:szCs w:val="2"/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6E4CF7A"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27" type="#_x0000_t202" style="position:absolute;left:0;text-align:left;margin-left:0;margin-top:0;width:530.3pt;height:8.35pt;rotation:-45;z-index:-2516572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" o:allowincell="f" filled="f" stroked="f">
              <v:stroke joinstyle="round"/>
              <o:lock v:ext="edit" shapetype="t"/>
              <v:textbox style="mso-fit-shape-to-text:t">
                <w:txbxContent>
                  <w:p w14:paraId="22F8559C" w14:textId="77777777" w:rsidR="00F07F46" w:rsidRDefault="00F07F46" w:rsidP="00F07F46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 w:rsidRPr="00DF5D05">
                      <w:rPr>
                        <w:color w:val="808080"/>
                        <w:sz w:val="2"/>
                        <w:szCs w:val="2"/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F07F46">
      <w:rPr>
        <w:b/>
        <w:color w:val="000000"/>
        <w:sz w:val="26"/>
        <w:szCs w:val="26"/>
      </w:rPr>
      <w:t xml:space="preserve">Truy cập Website: </w:t>
    </w:r>
    <w:r w:rsidRPr="00F07F46">
      <w:rPr>
        <w:b/>
        <w:color w:val="0000CC"/>
        <w:sz w:val="26"/>
        <w:szCs w:val="26"/>
        <w:u w:val="single"/>
      </w:rPr>
      <w:t>hoc360.net</w:t>
    </w:r>
    <w:r w:rsidRPr="00F07F46">
      <w:rPr>
        <w:b/>
        <w:color w:val="000000"/>
        <w:sz w:val="26"/>
        <w:szCs w:val="26"/>
      </w:rPr>
      <w:t xml:space="preserve"> – Tải tài liệu học tập </w:t>
    </w:r>
    <w:r w:rsidRPr="00F07F46">
      <w:rPr>
        <w:b/>
        <w:color w:val="FF0000"/>
        <w:sz w:val="26"/>
        <w:szCs w:val="26"/>
      </w:rPr>
      <w:t>miễn phí</w:t>
    </w:r>
  </w:p>
  <w:bookmarkEnd w:id="0"/>
  <w:p w14:paraId="393F86A8" w14:textId="77777777" w:rsidR="00C312DD" w:rsidRDefault="00C312D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F788F0C" w14:textId="77777777" w:rsidR="00F07F46" w:rsidRDefault="00F07F4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225A2B8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82D6183"/>
    <w:multiLevelType w:val="hybridMultilevel"/>
    <w:tmpl w:val="361C58E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3B570D"/>
    <w:multiLevelType w:val="hybridMultilevel"/>
    <w:tmpl w:val="1394598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21312B3"/>
    <w:multiLevelType w:val="hybridMultilevel"/>
    <w:tmpl w:val="1E4C9A04"/>
    <w:lvl w:ilvl="0" w:tplc="04090017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4" w15:restartNumberingAfterBreak="0">
    <w:nsid w:val="5C212B1C"/>
    <w:multiLevelType w:val="multilevel"/>
    <w:tmpl w:val="FEEE854C"/>
    <w:lvl w:ilvl="0">
      <w:start w:val="1"/>
      <w:numFmt w:val="decimal"/>
      <w:lvlText w:val="%1)"/>
      <w:lvlJc w:val="left"/>
      <w:pPr>
        <w:tabs>
          <w:tab w:val="num" w:pos="170"/>
        </w:tabs>
        <w:ind w:left="170" w:hanging="170"/>
      </w:pPr>
      <w:rPr>
        <w:rFonts w:ascii="Arial" w:hAnsi="Arial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 w15:restartNumberingAfterBreak="0">
    <w:nsid w:val="6D047095"/>
    <w:multiLevelType w:val="hybridMultilevel"/>
    <w:tmpl w:val="7FC419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52609C6"/>
    <w:multiLevelType w:val="hybridMultilevel"/>
    <w:tmpl w:val="1E6EAC7C"/>
    <w:lvl w:ilvl="0" w:tplc="A50429FE">
      <w:start w:val="2"/>
      <w:numFmt w:val="lowerLetter"/>
      <w:lvlText w:val="%1)"/>
      <w:lvlJc w:val="left"/>
      <w:pPr>
        <w:tabs>
          <w:tab w:val="num" w:pos="1125"/>
        </w:tabs>
        <w:ind w:left="1125" w:hanging="405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778872F0"/>
    <w:multiLevelType w:val="hybridMultilevel"/>
    <w:tmpl w:val="6D26D2CE"/>
    <w:lvl w:ilvl="0" w:tplc="B906B98A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78BD3030"/>
    <w:multiLevelType w:val="hybridMultilevel"/>
    <w:tmpl w:val="1394598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3"/>
  </w:num>
  <w:num w:numId="3">
    <w:abstractNumId w:val="2"/>
  </w:num>
  <w:num w:numId="4">
    <w:abstractNumId w:val="8"/>
  </w:num>
  <w:num w:numId="5">
    <w:abstractNumId w:val="1"/>
  </w:num>
  <w:num w:numId="6">
    <w:abstractNumId w:val="4"/>
  </w:num>
  <w:num w:numId="7">
    <w:abstractNumId w:val="5"/>
  </w:num>
  <w:num w:numId="8">
    <w:abstractNumId w:val="0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33053"/>
    <w:rsid w:val="000002E2"/>
    <w:rsid w:val="00000CA2"/>
    <w:rsid w:val="00002EF7"/>
    <w:rsid w:val="00005E38"/>
    <w:rsid w:val="00006E8E"/>
    <w:rsid w:val="00006F80"/>
    <w:rsid w:val="00012501"/>
    <w:rsid w:val="000145A0"/>
    <w:rsid w:val="00014C21"/>
    <w:rsid w:val="00015B64"/>
    <w:rsid w:val="0002135E"/>
    <w:rsid w:val="00031813"/>
    <w:rsid w:val="0003313A"/>
    <w:rsid w:val="00033A76"/>
    <w:rsid w:val="0003795A"/>
    <w:rsid w:val="0004003B"/>
    <w:rsid w:val="00040A56"/>
    <w:rsid w:val="000414D8"/>
    <w:rsid w:val="0004246F"/>
    <w:rsid w:val="0004476E"/>
    <w:rsid w:val="00044D80"/>
    <w:rsid w:val="00045B80"/>
    <w:rsid w:val="0005407B"/>
    <w:rsid w:val="00057586"/>
    <w:rsid w:val="0006123A"/>
    <w:rsid w:val="00061C72"/>
    <w:rsid w:val="00061D91"/>
    <w:rsid w:val="00062DCA"/>
    <w:rsid w:val="0006451D"/>
    <w:rsid w:val="00065889"/>
    <w:rsid w:val="0007002E"/>
    <w:rsid w:val="0007199F"/>
    <w:rsid w:val="00076875"/>
    <w:rsid w:val="00076C2F"/>
    <w:rsid w:val="0007768C"/>
    <w:rsid w:val="00077FEB"/>
    <w:rsid w:val="00082C21"/>
    <w:rsid w:val="00085CE2"/>
    <w:rsid w:val="00087138"/>
    <w:rsid w:val="00090C2E"/>
    <w:rsid w:val="00090E8C"/>
    <w:rsid w:val="00092C7F"/>
    <w:rsid w:val="00093D4D"/>
    <w:rsid w:val="000940A6"/>
    <w:rsid w:val="000940EF"/>
    <w:rsid w:val="000955D8"/>
    <w:rsid w:val="00096362"/>
    <w:rsid w:val="000A06CF"/>
    <w:rsid w:val="000A1B04"/>
    <w:rsid w:val="000A1C28"/>
    <w:rsid w:val="000A3077"/>
    <w:rsid w:val="000A36F2"/>
    <w:rsid w:val="000B0C72"/>
    <w:rsid w:val="000B1A48"/>
    <w:rsid w:val="000B231E"/>
    <w:rsid w:val="000B3E50"/>
    <w:rsid w:val="000B48B9"/>
    <w:rsid w:val="000B5AA2"/>
    <w:rsid w:val="000B5C10"/>
    <w:rsid w:val="000B67DB"/>
    <w:rsid w:val="000B6E41"/>
    <w:rsid w:val="000C0412"/>
    <w:rsid w:val="000C2103"/>
    <w:rsid w:val="000C6509"/>
    <w:rsid w:val="000D0AF9"/>
    <w:rsid w:val="000D1AE1"/>
    <w:rsid w:val="000D2CC7"/>
    <w:rsid w:val="000D3AFE"/>
    <w:rsid w:val="000E2820"/>
    <w:rsid w:val="000E70DA"/>
    <w:rsid w:val="000E7FA6"/>
    <w:rsid w:val="000F0236"/>
    <w:rsid w:val="000F29E2"/>
    <w:rsid w:val="000F6597"/>
    <w:rsid w:val="00101E21"/>
    <w:rsid w:val="00102493"/>
    <w:rsid w:val="001032C7"/>
    <w:rsid w:val="0010368D"/>
    <w:rsid w:val="00103B3C"/>
    <w:rsid w:val="00110C8C"/>
    <w:rsid w:val="00113418"/>
    <w:rsid w:val="001137AA"/>
    <w:rsid w:val="001138AA"/>
    <w:rsid w:val="0011567E"/>
    <w:rsid w:val="00116A53"/>
    <w:rsid w:val="00116ABD"/>
    <w:rsid w:val="00121FCC"/>
    <w:rsid w:val="00124AB8"/>
    <w:rsid w:val="0013218D"/>
    <w:rsid w:val="00133F23"/>
    <w:rsid w:val="001349F1"/>
    <w:rsid w:val="00134D98"/>
    <w:rsid w:val="00135C80"/>
    <w:rsid w:val="001367B4"/>
    <w:rsid w:val="00136A67"/>
    <w:rsid w:val="001417B7"/>
    <w:rsid w:val="00141923"/>
    <w:rsid w:val="001464FB"/>
    <w:rsid w:val="00147064"/>
    <w:rsid w:val="001502E3"/>
    <w:rsid w:val="0015096B"/>
    <w:rsid w:val="00151368"/>
    <w:rsid w:val="00152089"/>
    <w:rsid w:val="001531CC"/>
    <w:rsid w:val="001544DF"/>
    <w:rsid w:val="00155074"/>
    <w:rsid w:val="0015520C"/>
    <w:rsid w:val="001572F6"/>
    <w:rsid w:val="0015739E"/>
    <w:rsid w:val="001579E9"/>
    <w:rsid w:val="0016109C"/>
    <w:rsid w:val="00163972"/>
    <w:rsid w:val="00164419"/>
    <w:rsid w:val="00164883"/>
    <w:rsid w:val="00167B77"/>
    <w:rsid w:val="001714A9"/>
    <w:rsid w:val="00171FB5"/>
    <w:rsid w:val="001812C8"/>
    <w:rsid w:val="00181C0F"/>
    <w:rsid w:val="00181C22"/>
    <w:rsid w:val="00182BE4"/>
    <w:rsid w:val="0018328D"/>
    <w:rsid w:val="00184286"/>
    <w:rsid w:val="00190D33"/>
    <w:rsid w:val="001910E9"/>
    <w:rsid w:val="001951F4"/>
    <w:rsid w:val="001A0CCB"/>
    <w:rsid w:val="001A6D1B"/>
    <w:rsid w:val="001B2467"/>
    <w:rsid w:val="001B712C"/>
    <w:rsid w:val="001C08CD"/>
    <w:rsid w:val="001C0C4F"/>
    <w:rsid w:val="001C1487"/>
    <w:rsid w:val="001C30E6"/>
    <w:rsid w:val="001C575A"/>
    <w:rsid w:val="001C5F6E"/>
    <w:rsid w:val="001D0B0E"/>
    <w:rsid w:val="001D0CE7"/>
    <w:rsid w:val="001D5448"/>
    <w:rsid w:val="001D5A1A"/>
    <w:rsid w:val="001D5DE2"/>
    <w:rsid w:val="001E14AE"/>
    <w:rsid w:val="001E16A6"/>
    <w:rsid w:val="001E25F4"/>
    <w:rsid w:val="001E4CA2"/>
    <w:rsid w:val="001E52D1"/>
    <w:rsid w:val="001E6A72"/>
    <w:rsid w:val="001E77AC"/>
    <w:rsid w:val="001E7BA0"/>
    <w:rsid w:val="001F11CE"/>
    <w:rsid w:val="001F334D"/>
    <w:rsid w:val="001F4A5E"/>
    <w:rsid w:val="001F57E7"/>
    <w:rsid w:val="001F5DEA"/>
    <w:rsid w:val="001F5DEF"/>
    <w:rsid w:val="001F6C7F"/>
    <w:rsid w:val="001F6E3C"/>
    <w:rsid w:val="001F7DB7"/>
    <w:rsid w:val="002026EF"/>
    <w:rsid w:val="00206FFD"/>
    <w:rsid w:val="00212442"/>
    <w:rsid w:val="002156A2"/>
    <w:rsid w:val="0021681A"/>
    <w:rsid w:val="002226C4"/>
    <w:rsid w:val="0022575C"/>
    <w:rsid w:val="00225D87"/>
    <w:rsid w:val="00225F2B"/>
    <w:rsid w:val="00233227"/>
    <w:rsid w:val="00234D81"/>
    <w:rsid w:val="00237C75"/>
    <w:rsid w:val="002520BE"/>
    <w:rsid w:val="00255677"/>
    <w:rsid w:val="002557D9"/>
    <w:rsid w:val="00255D5C"/>
    <w:rsid w:val="00256357"/>
    <w:rsid w:val="002572B0"/>
    <w:rsid w:val="0026390D"/>
    <w:rsid w:val="00265631"/>
    <w:rsid w:val="002677D4"/>
    <w:rsid w:val="00275BE5"/>
    <w:rsid w:val="00277043"/>
    <w:rsid w:val="00277653"/>
    <w:rsid w:val="00277CC3"/>
    <w:rsid w:val="00282065"/>
    <w:rsid w:val="002836FE"/>
    <w:rsid w:val="002879CE"/>
    <w:rsid w:val="00290640"/>
    <w:rsid w:val="002930F3"/>
    <w:rsid w:val="0029331A"/>
    <w:rsid w:val="00294E35"/>
    <w:rsid w:val="002952BB"/>
    <w:rsid w:val="00295C20"/>
    <w:rsid w:val="00295D33"/>
    <w:rsid w:val="002A0323"/>
    <w:rsid w:val="002A1DD0"/>
    <w:rsid w:val="002A4464"/>
    <w:rsid w:val="002A4F27"/>
    <w:rsid w:val="002A6549"/>
    <w:rsid w:val="002A697F"/>
    <w:rsid w:val="002B031C"/>
    <w:rsid w:val="002B132C"/>
    <w:rsid w:val="002B2ED8"/>
    <w:rsid w:val="002B2EEF"/>
    <w:rsid w:val="002C279E"/>
    <w:rsid w:val="002C3DE8"/>
    <w:rsid w:val="002C44BF"/>
    <w:rsid w:val="002C7731"/>
    <w:rsid w:val="002D12F7"/>
    <w:rsid w:val="002D3DBE"/>
    <w:rsid w:val="002D4430"/>
    <w:rsid w:val="002D50CE"/>
    <w:rsid w:val="002D7115"/>
    <w:rsid w:val="002E36EE"/>
    <w:rsid w:val="002E3FC0"/>
    <w:rsid w:val="002E5CBD"/>
    <w:rsid w:val="002F244E"/>
    <w:rsid w:val="002F775B"/>
    <w:rsid w:val="0030041E"/>
    <w:rsid w:val="00302E43"/>
    <w:rsid w:val="0030653B"/>
    <w:rsid w:val="0031215C"/>
    <w:rsid w:val="0031282F"/>
    <w:rsid w:val="0031302D"/>
    <w:rsid w:val="00313BB7"/>
    <w:rsid w:val="00313DA0"/>
    <w:rsid w:val="00314F89"/>
    <w:rsid w:val="00321FB0"/>
    <w:rsid w:val="003261EA"/>
    <w:rsid w:val="00327216"/>
    <w:rsid w:val="00330C55"/>
    <w:rsid w:val="00332B8E"/>
    <w:rsid w:val="00332E9F"/>
    <w:rsid w:val="0033447A"/>
    <w:rsid w:val="00335617"/>
    <w:rsid w:val="00337E26"/>
    <w:rsid w:val="00337F05"/>
    <w:rsid w:val="00343485"/>
    <w:rsid w:val="00345648"/>
    <w:rsid w:val="00346525"/>
    <w:rsid w:val="0035025C"/>
    <w:rsid w:val="003579AF"/>
    <w:rsid w:val="003618DA"/>
    <w:rsid w:val="00363860"/>
    <w:rsid w:val="00363C7B"/>
    <w:rsid w:val="00364EF0"/>
    <w:rsid w:val="003670E3"/>
    <w:rsid w:val="0037055B"/>
    <w:rsid w:val="00370608"/>
    <w:rsid w:val="0037438A"/>
    <w:rsid w:val="00375AD0"/>
    <w:rsid w:val="003774A6"/>
    <w:rsid w:val="00377D83"/>
    <w:rsid w:val="00381AD3"/>
    <w:rsid w:val="0038309A"/>
    <w:rsid w:val="00385897"/>
    <w:rsid w:val="003925D3"/>
    <w:rsid w:val="00394CDD"/>
    <w:rsid w:val="00395A9A"/>
    <w:rsid w:val="003967A1"/>
    <w:rsid w:val="00397D3F"/>
    <w:rsid w:val="003A251B"/>
    <w:rsid w:val="003A2DD0"/>
    <w:rsid w:val="003A5AA6"/>
    <w:rsid w:val="003A768E"/>
    <w:rsid w:val="003A795E"/>
    <w:rsid w:val="003B54ED"/>
    <w:rsid w:val="003C05C9"/>
    <w:rsid w:val="003C0FC5"/>
    <w:rsid w:val="003C1359"/>
    <w:rsid w:val="003C1405"/>
    <w:rsid w:val="003C2968"/>
    <w:rsid w:val="003C75B7"/>
    <w:rsid w:val="003D15BA"/>
    <w:rsid w:val="003D2608"/>
    <w:rsid w:val="003D2972"/>
    <w:rsid w:val="003D387C"/>
    <w:rsid w:val="003D41F1"/>
    <w:rsid w:val="003D4E51"/>
    <w:rsid w:val="003D6A23"/>
    <w:rsid w:val="003D7AE1"/>
    <w:rsid w:val="003E29AC"/>
    <w:rsid w:val="003E6C0E"/>
    <w:rsid w:val="003E6EB8"/>
    <w:rsid w:val="003E7A1A"/>
    <w:rsid w:val="003E7FE6"/>
    <w:rsid w:val="003F2BA3"/>
    <w:rsid w:val="003F2E8E"/>
    <w:rsid w:val="003F7035"/>
    <w:rsid w:val="0040073A"/>
    <w:rsid w:val="00400823"/>
    <w:rsid w:val="0040093C"/>
    <w:rsid w:val="00401C7E"/>
    <w:rsid w:val="00403222"/>
    <w:rsid w:val="00411448"/>
    <w:rsid w:val="004127F6"/>
    <w:rsid w:val="0041460E"/>
    <w:rsid w:val="00415486"/>
    <w:rsid w:val="004208AC"/>
    <w:rsid w:val="00420DCC"/>
    <w:rsid w:val="00421CE8"/>
    <w:rsid w:val="00423613"/>
    <w:rsid w:val="004251BE"/>
    <w:rsid w:val="00426B0D"/>
    <w:rsid w:val="00430BFE"/>
    <w:rsid w:val="00430EBB"/>
    <w:rsid w:val="0043133A"/>
    <w:rsid w:val="0043343C"/>
    <w:rsid w:val="00433FC9"/>
    <w:rsid w:val="004357A1"/>
    <w:rsid w:val="004379B5"/>
    <w:rsid w:val="0044004D"/>
    <w:rsid w:val="00440A79"/>
    <w:rsid w:val="00440BB8"/>
    <w:rsid w:val="004417E7"/>
    <w:rsid w:val="00444AFC"/>
    <w:rsid w:val="00444FAC"/>
    <w:rsid w:val="004460E1"/>
    <w:rsid w:val="00451890"/>
    <w:rsid w:val="004529C6"/>
    <w:rsid w:val="00456714"/>
    <w:rsid w:val="00456A91"/>
    <w:rsid w:val="00456B01"/>
    <w:rsid w:val="004605B7"/>
    <w:rsid w:val="00461AF8"/>
    <w:rsid w:val="00461C01"/>
    <w:rsid w:val="00462017"/>
    <w:rsid w:val="00462388"/>
    <w:rsid w:val="00462766"/>
    <w:rsid w:val="004627A1"/>
    <w:rsid w:val="0046306F"/>
    <w:rsid w:val="00464A2A"/>
    <w:rsid w:val="00464ECA"/>
    <w:rsid w:val="00475C56"/>
    <w:rsid w:val="00482D3C"/>
    <w:rsid w:val="004846FA"/>
    <w:rsid w:val="004859AF"/>
    <w:rsid w:val="00485D8E"/>
    <w:rsid w:val="004861AE"/>
    <w:rsid w:val="00486EAD"/>
    <w:rsid w:val="0049090F"/>
    <w:rsid w:val="004930EE"/>
    <w:rsid w:val="004949D5"/>
    <w:rsid w:val="00494BD3"/>
    <w:rsid w:val="00496AAC"/>
    <w:rsid w:val="00497B71"/>
    <w:rsid w:val="004A1746"/>
    <w:rsid w:val="004A38B7"/>
    <w:rsid w:val="004A5B6A"/>
    <w:rsid w:val="004A7B13"/>
    <w:rsid w:val="004B0AE5"/>
    <w:rsid w:val="004B0D01"/>
    <w:rsid w:val="004B3029"/>
    <w:rsid w:val="004B3B1C"/>
    <w:rsid w:val="004B5E06"/>
    <w:rsid w:val="004B61E2"/>
    <w:rsid w:val="004B64EC"/>
    <w:rsid w:val="004B749D"/>
    <w:rsid w:val="004B7CBE"/>
    <w:rsid w:val="004C0857"/>
    <w:rsid w:val="004C11ED"/>
    <w:rsid w:val="004C2858"/>
    <w:rsid w:val="004C40C0"/>
    <w:rsid w:val="004C428B"/>
    <w:rsid w:val="004C6834"/>
    <w:rsid w:val="004C715E"/>
    <w:rsid w:val="004C72A3"/>
    <w:rsid w:val="004D2927"/>
    <w:rsid w:val="004D367E"/>
    <w:rsid w:val="004D7347"/>
    <w:rsid w:val="004D7AE6"/>
    <w:rsid w:val="004E0BD2"/>
    <w:rsid w:val="004E367C"/>
    <w:rsid w:val="004E3680"/>
    <w:rsid w:val="004E5E7E"/>
    <w:rsid w:val="004E7E15"/>
    <w:rsid w:val="004F0F02"/>
    <w:rsid w:val="004F6293"/>
    <w:rsid w:val="004F7C7B"/>
    <w:rsid w:val="00503098"/>
    <w:rsid w:val="0050397E"/>
    <w:rsid w:val="00506EA8"/>
    <w:rsid w:val="00507609"/>
    <w:rsid w:val="00507CC4"/>
    <w:rsid w:val="00510CAB"/>
    <w:rsid w:val="00511B42"/>
    <w:rsid w:val="00513B6F"/>
    <w:rsid w:val="0051486D"/>
    <w:rsid w:val="00517788"/>
    <w:rsid w:val="00517E50"/>
    <w:rsid w:val="0052496F"/>
    <w:rsid w:val="00524EE9"/>
    <w:rsid w:val="00531BE5"/>
    <w:rsid w:val="00532D12"/>
    <w:rsid w:val="005330C7"/>
    <w:rsid w:val="0053310C"/>
    <w:rsid w:val="00533EBD"/>
    <w:rsid w:val="005357BF"/>
    <w:rsid w:val="005360A6"/>
    <w:rsid w:val="00537B93"/>
    <w:rsid w:val="0054034F"/>
    <w:rsid w:val="00541D37"/>
    <w:rsid w:val="0054567F"/>
    <w:rsid w:val="005477A5"/>
    <w:rsid w:val="00547A55"/>
    <w:rsid w:val="00547C50"/>
    <w:rsid w:val="00551AB7"/>
    <w:rsid w:val="005530F8"/>
    <w:rsid w:val="0055361B"/>
    <w:rsid w:val="0055542A"/>
    <w:rsid w:val="00560DDB"/>
    <w:rsid w:val="00564CCF"/>
    <w:rsid w:val="005652FD"/>
    <w:rsid w:val="005656E9"/>
    <w:rsid w:val="00567374"/>
    <w:rsid w:val="00570017"/>
    <w:rsid w:val="005708F7"/>
    <w:rsid w:val="00575155"/>
    <w:rsid w:val="005773B3"/>
    <w:rsid w:val="00577CFF"/>
    <w:rsid w:val="00577EE1"/>
    <w:rsid w:val="00580DF7"/>
    <w:rsid w:val="00581CB4"/>
    <w:rsid w:val="005850FA"/>
    <w:rsid w:val="005874CE"/>
    <w:rsid w:val="005909F0"/>
    <w:rsid w:val="005914BC"/>
    <w:rsid w:val="00591F95"/>
    <w:rsid w:val="00592CEB"/>
    <w:rsid w:val="00595A81"/>
    <w:rsid w:val="005979A5"/>
    <w:rsid w:val="005A0158"/>
    <w:rsid w:val="005A202B"/>
    <w:rsid w:val="005A3539"/>
    <w:rsid w:val="005A6F65"/>
    <w:rsid w:val="005B1CCE"/>
    <w:rsid w:val="005B250E"/>
    <w:rsid w:val="005B314A"/>
    <w:rsid w:val="005B5694"/>
    <w:rsid w:val="005B5AC5"/>
    <w:rsid w:val="005B5B9D"/>
    <w:rsid w:val="005B60E0"/>
    <w:rsid w:val="005C16F9"/>
    <w:rsid w:val="005C35CD"/>
    <w:rsid w:val="005C3A8E"/>
    <w:rsid w:val="005C507E"/>
    <w:rsid w:val="005C58B6"/>
    <w:rsid w:val="005C5E93"/>
    <w:rsid w:val="005D086C"/>
    <w:rsid w:val="005D2488"/>
    <w:rsid w:val="005D520C"/>
    <w:rsid w:val="005D6B4C"/>
    <w:rsid w:val="005D7981"/>
    <w:rsid w:val="005E030F"/>
    <w:rsid w:val="005E1859"/>
    <w:rsid w:val="005E1A4F"/>
    <w:rsid w:val="005E457E"/>
    <w:rsid w:val="005E64D7"/>
    <w:rsid w:val="005F0B25"/>
    <w:rsid w:val="005F4F76"/>
    <w:rsid w:val="005F5BB4"/>
    <w:rsid w:val="005F6ADA"/>
    <w:rsid w:val="005F6EA2"/>
    <w:rsid w:val="006017B0"/>
    <w:rsid w:val="00601AAA"/>
    <w:rsid w:val="00601D88"/>
    <w:rsid w:val="00603DD4"/>
    <w:rsid w:val="00605CEB"/>
    <w:rsid w:val="00606545"/>
    <w:rsid w:val="00610744"/>
    <w:rsid w:val="00613F74"/>
    <w:rsid w:val="006147A7"/>
    <w:rsid w:val="00614F67"/>
    <w:rsid w:val="00616ACB"/>
    <w:rsid w:val="006170F6"/>
    <w:rsid w:val="0061711B"/>
    <w:rsid w:val="0062548A"/>
    <w:rsid w:val="00625669"/>
    <w:rsid w:val="006274C0"/>
    <w:rsid w:val="006301DE"/>
    <w:rsid w:val="006311D8"/>
    <w:rsid w:val="0063296E"/>
    <w:rsid w:val="00634661"/>
    <w:rsid w:val="00640061"/>
    <w:rsid w:val="006418E2"/>
    <w:rsid w:val="0064219B"/>
    <w:rsid w:val="00642D50"/>
    <w:rsid w:val="006439BA"/>
    <w:rsid w:val="00645C7A"/>
    <w:rsid w:val="0064685E"/>
    <w:rsid w:val="00647195"/>
    <w:rsid w:val="00647759"/>
    <w:rsid w:val="006478E0"/>
    <w:rsid w:val="00650E75"/>
    <w:rsid w:val="00652D5C"/>
    <w:rsid w:val="00653928"/>
    <w:rsid w:val="00653965"/>
    <w:rsid w:val="00654663"/>
    <w:rsid w:val="00654E49"/>
    <w:rsid w:val="00656587"/>
    <w:rsid w:val="00660A09"/>
    <w:rsid w:val="00663A53"/>
    <w:rsid w:val="00664581"/>
    <w:rsid w:val="006649DF"/>
    <w:rsid w:val="006663ED"/>
    <w:rsid w:val="00666CAC"/>
    <w:rsid w:val="00667E00"/>
    <w:rsid w:val="00667EEC"/>
    <w:rsid w:val="006701D9"/>
    <w:rsid w:val="006727E6"/>
    <w:rsid w:val="00675389"/>
    <w:rsid w:val="00675A04"/>
    <w:rsid w:val="00681079"/>
    <w:rsid w:val="006840BB"/>
    <w:rsid w:val="00684328"/>
    <w:rsid w:val="006861BA"/>
    <w:rsid w:val="00686678"/>
    <w:rsid w:val="00696BCE"/>
    <w:rsid w:val="00696F58"/>
    <w:rsid w:val="006A1C27"/>
    <w:rsid w:val="006A577D"/>
    <w:rsid w:val="006A659A"/>
    <w:rsid w:val="006A6D4C"/>
    <w:rsid w:val="006A7E3C"/>
    <w:rsid w:val="006B2AA8"/>
    <w:rsid w:val="006B398D"/>
    <w:rsid w:val="006B3D78"/>
    <w:rsid w:val="006B3DEF"/>
    <w:rsid w:val="006B6776"/>
    <w:rsid w:val="006B7A5C"/>
    <w:rsid w:val="006C08F5"/>
    <w:rsid w:val="006C0FB0"/>
    <w:rsid w:val="006C15A8"/>
    <w:rsid w:val="006C6E1A"/>
    <w:rsid w:val="006C71D5"/>
    <w:rsid w:val="006D07F3"/>
    <w:rsid w:val="006D2B76"/>
    <w:rsid w:val="006D654C"/>
    <w:rsid w:val="006E1C98"/>
    <w:rsid w:val="006E1DD0"/>
    <w:rsid w:val="006E2489"/>
    <w:rsid w:val="006E2558"/>
    <w:rsid w:val="006E25FD"/>
    <w:rsid w:val="006E3340"/>
    <w:rsid w:val="006E353D"/>
    <w:rsid w:val="006E4E64"/>
    <w:rsid w:val="006F0FDC"/>
    <w:rsid w:val="006F3907"/>
    <w:rsid w:val="006F48DE"/>
    <w:rsid w:val="006F76F5"/>
    <w:rsid w:val="00702587"/>
    <w:rsid w:val="00702B3B"/>
    <w:rsid w:val="00703776"/>
    <w:rsid w:val="00710FB9"/>
    <w:rsid w:val="00711916"/>
    <w:rsid w:val="007138C9"/>
    <w:rsid w:val="00715A09"/>
    <w:rsid w:val="00716DB3"/>
    <w:rsid w:val="007175D7"/>
    <w:rsid w:val="007204B9"/>
    <w:rsid w:val="00723D54"/>
    <w:rsid w:val="00723F7F"/>
    <w:rsid w:val="00727DB9"/>
    <w:rsid w:val="00731154"/>
    <w:rsid w:val="00731E53"/>
    <w:rsid w:val="00732774"/>
    <w:rsid w:val="00736FEF"/>
    <w:rsid w:val="00740384"/>
    <w:rsid w:val="00740463"/>
    <w:rsid w:val="00740868"/>
    <w:rsid w:val="00743803"/>
    <w:rsid w:val="00746151"/>
    <w:rsid w:val="007477FD"/>
    <w:rsid w:val="00747D88"/>
    <w:rsid w:val="0075017A"/>
    <w:rsid w:val="00750CEA"/>
    <w:rsid w:val="0075237D"/>
    <w:rsid w:val="00752A23"/>
    <w:rsid w:val="007544E7"/>
    <w:rsid w:val="00755030"/>
    <w:rsid w:val="00760C0D"/>
    <w:rsid w:val="007657F4"/>
    <w:rsid w:val="00767C0F"/>
    <w:rsid w:val="0077151E"/>
    <w:rsid w:val="00771725"/>
    <w:rsid w:val="007762E0"/>
    <w:rsid w:val="00781483"/>
    <w:rsid w:val="007849F1"/>
    <w:rsid w:val="00785A22"/>
    <w:rsid w:val="00785AB7"/>
    <w:rsid w:val="00785B1D"/>
    <w:rsid w:val="00786F54"/>
    <w:rsid w:val="0079074B"/>
    <w:rsid w:val="00790C65"/>
    <w:rsid w:val="00790D44"/>
    <w:rsid w:val="00791055"/>
    <w:rsid w:val="007928AD"/>
    <w:rsid w:val="00793A8E"/>
    <w:rsid w:val="00793F34"/>
    <w:rsid w:val="00794C16"/>
    <w:rsid w:val="007A1646"/>
    <w:rsid w:val="007A1FD2"/>
    <w:rsid w:val="007A2620"/>
    <w:rsid w:val="007A50AC"/>
    <w:rsid w:val="007A60DF"/>
    <w:rsid w:val="007A6435"/>
    <w:rsid w:val="007A772D"/>
    <w:rsid w:val="007A78B6"/>
    <w:rsid w:val="007B2569"/>
    <w:rsid w:val="007B55ED"/>
    <w:rsid w:val="007B56E9"/>
    <w:rsid w:val="007B5C20"/>
    <w:rsid w:val="007C28D8"/>
    <w:rsid w:val="007C6D04"/>
    <w:rsid w:val="007D19F7"/>
    <w:rsid w:val="007D381C"/>
    <w:rsid w:val="007D40B3"/>
    <w:rsid w:val="007E4651"/>
    <w:rsid w:val="007E53A0"/>
    <w:rsid w:val="007E6D78"/>
    <w:rsid w:val="007F130C"/>
    <w:rsid w:val="007F21BF"/>
    <w:rsid w:val="007F375F"/>
    <w:rsid w:val="007F613B"/>
    <w:rsid w:val="007F6D83"/>
    <w:rsid w:val="007F719B"/>
    <w:rsid w:val="007F7CBA"/>
    <w:rsid w:val="0080023B"/>
    <w:rsid w:val="00801A43"/>
    <w:rsid w:val="00802EA5"/>
    <w:rsid w:val="0080670A"/>
    <w:rsid w:val="00807865"/>
    <w:rsid w:val="0081085C"/>
    <w:rsid w:val="00812BD0"/>
    <w:rsid w:val="00812E00"/>
    <w:rsid w:val="0081531B"/>
    <w:rsid w:val="008231B3"/>
    <w:rsid w:val="00824B3C"/>
    <w:rsid w:val="00824DFE"/>
    <w:rsid w:val="008254D2"/>
    <w:rsid w:val="008259EC"/>
    <w:rsid w:val="008272A0"/>
    <w:rsid w:val="008273B7"/>
    <w:rsid w:val="008313C9"/>
    <w:rsid w:val="00832EBF"/>
    <w:rsid w:val="0083310F"/>
    <w:rsid w:val="00833231"/>
    <w:rsid w:val="008349DF"/>
    <w:rsid w:val="00836612"/>
    <w:rsid w:val="00840D88"/>
    <w:rsid w:val="00842C9B"/>
    <w:rsid w:val="00843612"/>
    <w:rsid w:val="00846D12"/>
    <w:rsid w:val="008500F6"/>
    <w:rsid w:val="0085295B"/>
    <w:rsid w:val="00856231"/>
    <w:rsid w:val="00862382"/>
    <w:rsid w:val="00862A26"/>
    <w:rsid w:val="00863446"/>
    <w:rsid w:val="008643A4"/>
    <w:rsid w:val="00864C46"/>
    <w:rsid w:val="00866803"/>
    <w:rsid w:val="00867156"/>
    <w:rsid w:val="008671A3"/>
    <w:rsid w:val="0087100A"/>
    <w:rsid w:val="00871201"/>
    <w:rsid w:val="00873263"/>
    <w:rsid w:val="008738AF"/>
    <w:rsid w:val="0087465E"/>
    <w:rsid w:val="0087700C"/>
    <w:rsid w:val="0088101C"/>
    <w:rsid w:val="008821A7"/>
    <w:rsid w:val="00887465"/>
    <w:rsid w:val="0088778F"/>
    <w:rsid w:val="00887886"/>
    <w:rsid w:val="00891D41"/>
    <w:rsid w:val="00891FB3"/>
    <w:rsid w:val="0089318B"/>
    <w:rsid w:val="0089691F"/>
    <w:rsid w:val="0089720F"/>
    <w:rsid w:val="00897782"/>
    <w:rsid w:val="008A2A1C"/>
    <w:rsid w:val="008A34E1"/>
    <w:rsid w:val="008A3CFB"/>
    <w:rsid w:val="008A4064"/>
    <w:rsid w:val="008A4815"/>
    <w:rsid w:val="008B0628"/>
    <w:rsid w:val="008B3124"/>
    <w:rsid w:val="008B3AD1"/>
    <w:rsid w:val="008B4738"/>
    <w:rsid w:val="008B691F"/>
    <w:rsid w:val="008B775E"/>
    <w:rsid w:val="008B7FF4"/>
    <w:rsid w:val="008C0A3A"/>
    <w:rsid w:val="008C30A9"/>
    <w:rsid w:val="008C324A"/>
    <w:rsid w:val="008C752C"/>
    <w:rsid w:val="008C788A"/>
    <w:rsid w:val="008D0004"/>
    <w:rsid w:val="008D0469"/>
    <w:rsid w:val="008D15E4"/>
    <w:rsid w:val="008D1A32"/>
    <w:rsid w:val="008D2791"/>
    <w:rsid w:val="008D284D"/>
    <w:rsid w:val="008D4A03"/>
    <w:rsid w:val="008D50AD"/>
    <w:rsid w:val="008D58D8"/>
    <w:rsid w:val="008D60A2"/>
    <w:rsid w:val="008E21E0"/>
    <w:rsid w:val="008E33B6"/>
    <w:rsid w:val="008E42EC"/>
    <w:rsid w:val="008E592B"/>
    <w:rsid w:val="008E75D0"/>
    <w:rsid w:val="008E769B"/>
    <w:rsid w:val="008F0B1E"/>
    <w:rsid w:val="008F2423"/>
    <w:rsid w:val="008F2C3D"/>
    <w:rsid w:val="008F47D7"/>
    <w:rsid w:val="008F4B05"/>
    <w:rsid w:val="008F6F04"/>
    <w:rsid w:val="008F7C1D"/>
    <w:rsid w:val="00900D3C"/>
    <w:rsid w:val="0090105F"/>
    <w:rsid w:val="0090458C"/>
    <w:rsid w:val="00905290"/>
    <w:rsid w:val="00905DF0"/>
    <w:rsid w:val="009071DB"/>
    <w:rsid w:val="00907D0F"/>
    <w:rsid w:val="0091018A"/>
    <w:rsid w:val="00910C1D"/>
    <w:rsid w:val="0091297B"/>
    <w:rsid w:val="00912DE6"/>
    <w:rsid w:val="00914AEA"/>
    <w:rsid w:val="00914B1C"/>
    <w:rsid w:val="009157BA"/>
    <w:rsid w:val="00915981"/>
    <w:rsid w:val="00916B7B"/>
    <w:rsid w:val="009171E8"/>
    <w:rsid w:val="00921226"/>
    <w:rsid w:val="00921F35"/>
    <w:rsid w:val="00924234"/>
    <w:rsid w:val="00925B6A"/>
    <w:rsid w:val="009302C0"/>
    <w:rsid w:val="009309ED"/>
    <w:rsid w:val="00931452"/>
    <w:rsid w:val="00932945"/>
    <w:rsid w:val="009337AF"/>
    <w:rsid w:val="009348CC"/>
    <w:rsid w:val="00937DE6"/>
    <w:rsid w:val="009455B6"/>
    <w:rsid w:val="00952A59"/>
    <w:rsid w:val="00953C4C"/>
    <w:rsid w:val="00953C7D"/>
    <w:rsid w:val="00953DF9"/>
    <w:rsid w:val="00957246"/>
    <w:rsid w:val="00961233"/>
    <w:rsid w:val="0096330B"/>
    <w:rsid w:val="00964E6F"/>
    <w:rsid w:val="00965CDB"/>
    <w:rsid w:val="00970077"/>
    <w:rsid w:val="00971BB8"/>
    <w:rsid w:val="00971F80"/>
    <w:rsid w:val="00972D2C"/>
    <w:rsid w:val="00972EE6"/>
    <w:rsid w:val="00974513"/>
    <w:rsid w:val="009768E8"/>
    <w:rsid w:val="00976A43"/>
    <w:rsid w:val="00980E61"/>
    <w:rsid w:val="00983B81"/>
    <w:rsid w:val="009844B7"/>
    <w:rsid w:val="00985183"/>
    <w:rsid w:val="00986F59"/>
    <w:rsid w:val="009876D9"/>
    <w:rsid w:val="009900F6"/>
    <w:rsid w:val="009936FF"/>
    <w:rsid w:val="00993AF0"/>
    <w:rsid w:val="00994CB9"/>
    <w:rsid w:val="00994CF4"/>
    <w:rsid w:val="009A1DB1"/>
    <w:rsid w:val="009A2A6B"/>
    <w:rsid w:val="009A2FB0"/>
    <w:rsid w:val="009A349B"/>
    <w:rsid w:val="009A52C6"/>
    <w:rsid w:val="009A5441"/>
    <w:rsid w:val="009A5777"/>
    <w:rsid w:val="009A6B1A"/>
    <w:rsid w:val="009B0230"/>
    <w:rsid w:val="009B0491"/>
    <w:rsid w:val="009B0D3B"/>
    <w:rsid w:val="009B69BA"/>
    <w:rsid w:val="009B78B0"/>
    <w:rsid w:val="009C3523"/>
    <w:rsid w:val="009C3E31"/>
    <w:rsid w:val="009C43DE"/>
    <w:rsid w:val="009C5DE1"/>
    <w:rsid w:val="009C6736"/>
    <w:rsid w:val="009C7A5F"/>
    <w:rsid w:val="009D17AB"/>
    <w:rsid w:val="009D3118"/>
    <w:rsid w:val="009D56CC"/>
    <w:rsid w:val="009E2C52"/>
    <w:rsid w:val="009E2E35"/>
    <w:rsid w:val="009E3778"/>
    <w:rsid w:val="009E3B92"/>
    <w:rsid w:val="009E583E"/>
    <w:rsid w:val="009E7C44"/>
    <w:rsid w:val="009F33A2"/>
    <w:rsid w:val="009F6FDB"/>
    <w:rsid w:val="009F7260"/>
    <w:rsid w:val="009F7781"/>
    <w:rsid w:val="00A01B64"/>
    <w:rsid w:val="00A02AE2"/>
    <w:rsid w:val="00A03CF1"/>
    <w:rsid w:val="00A04DBE"/>
    <w:rsid w:val="00A05B01"/>
    <w:rsid w:val="00A05D9D"/>
    <w:rsid w:val="00A064BF"/>
    <w:rsid w:val="00A1069C"/>
    <w:rsid w:val="00A11955"/>
    <w:rsid w:val="00A120F6"/>
    <w:rsid w:val="00A1226A"/>
    <w:rsid w:val="00A14386"/>
    <w:rsid w:val="00A15370"/>
    <w:rsid w:val="00A16E24"/>
    <w:rsid w:val="00A17334"/>
    <w:rsid w:val="00A17E65"/>
    <w:rsid w:val="00A203D4"/>
    <w:rsid w:val="00A207E0"/>
    <w:rsid w:val="00A21805"/>
    <w:rsid w:val="00A229F7"/>
    <w:rsid w:val="00A26D48"/>
    <w:rsid w:val="00A27175"/>
    <w:rsid w:val="00A27AEE"/>
    <w:rsid w:val="00A310A7"/>
    <w:rsid w:val="00A346BC"/>
    <w:rsid w:val="00A370EE"/>
    <w:rsid w:val="00A40DB8"/>
    <w:rsid w:val="00A411D3"/>
    <w:rsid w:val="00A4350A"/>
    <w:rsid w:val="00A43BAE"/>
    <w:rsid w:val="00A45457"/>
    <w:rsid w:val="00A53E99"/>
    <w:rsid w:val="00A55E0C"/>
    <w:rsid w:val="00A56056"/>
    <w:rsid w:val="00A56F66"/>
    <w:rsid w:val="00A57CA8"/>
    <w:rsid w:val="00A605DD"/>
    <w:rsid w:val="00A60B88"/>
    <w:rsid w:val="00A61EE4"/>
    <w:rsid w:val="00A62E4B"/>
    <w:rsid w:val="00A637F1"/>
    <w:rsid w:val="00A63FB8"/>
    <w:rsid w:val="00A6603B"/>
    <w:rsid w:val="00A66E51"/>
    <w:rsid w:val="00A70233"/>
    <w:rsid w:val="00A70606"/>
    <w:rsid w:val="00A750E5"/>
    <w:rsid w:val="00A75FB6"/>
    <w:rsid w:val="00A76C5B"/>
    <w:rsid w:val="00A8776E"/>
    <w:rsid w:val="00A924C9"/>
    <w:rsid w:val="00A93D3D"/>
    <w:rsid w:val="00A954F9"/>
    <w:rsid w:val="00A965F7"/>
    <w:rsid w:val="00A96626"/>
    <w:rsid w:val="00A97132"/>
    <w:rsid w:val="00A97460"/>
    <w:rsid w:val="00A97AE0"/>
    <w:rsid w:val="00A97DD7"/>
    <w:rsid w:val="00A97EC7"/>
    <w:rsid w:val="00AA1A00"/>
    <w:rsid w:val="00AA2050"/>
    <w:rsid w:val="00AA2E27"/>
    <w:rsid w:val="00AA4E86"/>
    <w:rsid w:val="00AA5773"/>
    <w:rsid w:val="00AA6EBE"/>
    <w:rsid w:val="00AB0F45"/>
    <w:rsid w:val="00AB4BAB"/>
    <w:rsid w:val="00AB5EAC"/>
    <w:rsid w:val="00AB713C"/>
    <w:rsid w:val="00AB7B23"/>
    <w:rsid w:val="00AC2965"/>
    <w:rsid w:val="00AC4301"/>
    <w:rsid w:val="00AC49CB"/>
    <w:rsid w:val="00AC4D9D"/>
    <w:rsid w:val="00AD0BE3"/>
    <w:rsid w:val="00AD24AA"/>
    <w:rsid w:val="00AD4E05"/>
    <w:rsid w:val="00AD64E4"/>
    <w:rsid w:val="00AE059A"/>
    <w:rsid w:val="00AE1CE2"/>
    <w:rsid w:val="00AE37FE"/>
    <w:rsid w:val="00AE3D26"/>
    <w:rsid w:val="00AE60FD"/>
    <w:rsid w:val="00AF2D99"/>
    <w:rsid w:val="00AF4EFF"/>
    <w:rsid w:val="00AF6D22"/>
    <w:rsid w:val="00AF7F7D"/>
    <w:rsid w:val="00B01525"/>
    <w:rsid w:val="00B05CE2"/>
    <w:rsid w:val="00B0759F"/>
    <w:rsid w:val="00B122EA"/>
    <w:rsid w:val="00B14A49"/>
    <w:rsid w:val="00B14D64"/>
    <w:rsid w:val="00B14EAB"/>
    <w:rsid w:val="00B15308"/>
    <w:rsid w:val="00B166BD"/>
    <w:rsid w:val="00B20504"/>
    <w:rsid w:val="00B22915"/>
    <w:rsid w:val="00B24174"/>
    <w:rsid w:val="00B25456"/>
    <w:rsid w:val="00B25D70"/>
    <w:rsid w:val="00B26848"/>
    <w:rsid w:val="00B31EFA"/>
    <w:rsid w:val="00B32DB4"/>
    <w:rsid w:val="00B339DA"/>
    <w:rsid w:val="00B36411"/>
    <w:rsid w:val="00B368E6"/>
    <w:rsid w:val="00B372B1"/>
    <w:rsid w:val="00B402EF"/>
    <w:rsid w:val="00B40732"/>
    <w:rsid w:val="00B40794"/>
    <w:rsid w:val="00B43A25"/>
    <w:rsid w:val="00B44405"/>
    <w:rsid w:val="00B44C6C"/>
    <w:rsid w:val="00B47C88"/>
    <w:rsid w:val="00B543E2"/>
    <w:rsid w:val="00B547D9"/>
    <w:rsid w:val="00B54AB8"/>
    <w:rsid w:val="00B5509C"/>
    <w:rsid w:val="00B5570A"/>
    <w:rsid w:val="00B55F1D"/>
    <w:rsid w:val="00B562E3"/>
    <w:rsid w:val="00B60F02"/>
    <w:rsid w:val="00B65962"/>
    <w:rsid w:val="00B65FAC"/>
    <w:rsid w:val="00B66445"/>
    <w:rsid w:val="00B67A47"/>
    <w:rsid w:val="00B70AA8"/>
    <w:rsid w:val="00B71F2A"/>
    <w:rsid w:val="00B74D65"/>
    <w:rsid w:val="00B74E25"/>
    <w:rsid w:val="00B7751E"/>
    <w:rsid w:val="00B81000"/>
    <w:rsid w:val="00B817A0"/>
    <w:rsid w:val="00B823CF"/>
    <w:rsid w:val="00B8262E"/>
    <w:rsid w:val="00B83221"/>
    <w:rsid w:val="00B843A4"/>
    <w:rsid w:val="00BA0149"/>
    <w:rsid w:val="00BA1118"/>
    <w:rsid w:val="00BA26E9"/>
    <w:rsid w:val="00BA301B"/>
    <w:rsid w:val="00BA347F"/>
    <w:rsid w:val="00BA6F14"/>
    <w:rsid w:val="00BA7988"/>
    <w:rsid w:val="00BB05DE"/>
    <w:rsid w:val="00BB1A23"/>
    <w:rsid w:val="00BB6EA7"/>
    <w:rsid w:val="00BC0EED"/>
    <w:rsid w:val="00BC0F95"/>
    <w:rsid w:val="00BC2743"/>
    <w:rsid w:val="00BC31ED"/>
    <w:rsid w:val="00BC6B75"/>
    <w:rsid w:val="00BD07C7"/>
    <w:rsid w:val="00BE6C67"/>
    <w:rsid w:val="00BE76CE"/>
    <w:rsid w:val="00BF02F7"/>
    <w:rsid w:val="00BF0F16"/>
    <w:rsid w:val="00BF2220"/>
    <w:rsid w:val="00BF369F"/>
    <w:rsid w:val="00BF36B8"/>
    <w:rsid w:val="00BF3B36"/>
    <w:rsid w:val="00BF5772"/>
    <w:rsid w:val="00BF7803"/>
    <w:rsid w:val="00BF78BF"/>
    <w:rsid w:val="00C024B8"/>
    <w:rsid w:val="00C027B6"/>
    <w:rsid w:val="00C02FF5"/>
    <w:rsid w:val="00C03817"/>
    <w:rsid w:val="00C03A5E"/>
    <w:rsid w:val="00C0428F"/>
    <w:rsid w:val="00C0467B"/>
    <w:rsid w:val="00C06AA7"/>
    <w:rsid w:val="00C146AF"/>
    <w:rsid w:val="00C150E2"/>
    <w:rsid w:val="00C1528F"/>
    <w:rsid w:val="00C15AA5"/>
    <w:rsid w:val="00C16FE6"/>
    <w:rsid w:val="00C20BAC"/>
    <w:rsid w:val="00C22DDE"/>
    <w:rsid w:val="00C24FE8"/>
    <w:rsid w:val="00C251B2"/>
    <w:rsid w:val="00C26204"/>
    <w:rsid w:val="00C26518"/>
    <w:rsid w:val="00C2692B"/>
    <w:rsid w:val="00C2729A"/>
    <w:rsid w:val="00C312DD"/>
    <w:rsid w:val="00C33B2E"/>
    <w:rsid w:val="00C3613B"/>
    <w:rsid w:val="00C43DB4"/>
    <w:rsid w:val="00C44327"/>
    <w:rsid w:val="00C44FFC"/>
    <w:rsid w:val="00C45BE0"/>
    <w:rsid w:val="00C4768A"/>
    <w:rsid w:val="00C47849"/>
    <w:rsid w:val="00C515A8"/>
    <w:rsid w:val="00C51E15"/>
    <w:rsid w:val="00C52414"/>
    <w:rsid w:val="00C543D1"/>
    <w:rsid w:val="00C557F4"/>
    <w:rsid w:val="00C560F7"/>
    <w:rsid w:val="00C56F7A"/>
    <w:rsid w:val="00C621D3"/>
    <w:rsid w:val="00C66CD5"/>
    <w:rsid w:val="00C66E27"/>
    <w:rsid w:val="00C67819"/>
    <w:rsid w:val="00C67F0E"/>
    <w:rsid w:val="00C704C7"/>
    <w:rsid w:val="00C72670"/>
    <w:rsid w:val="00C7644F"/>
    <w:rsid w:val="00C77176"/>
    <w:rsid w:val="00C81104"/>
    <w:rsid w:val="00C8257C"/>
    <w:rsid w:val="00C826AF"/>
    <w:rsid w:val="00C8297D"/>
    <w:rsid w:val="00C82EBB"/>
    <w:rsid w:val="00C8430C"/>
    <w:rsid w:val="00C846EB"/>
    <w:rsid w:val="00C84750"/>
    <w:rsid w:val="00C85937"/>
    <w:rsid w:val="00C86E2B"/>
    <w:rsid w:val="00C87F11"/>
    <w:rsid w:val="00C90D66"/>
    <w:rsid w:val="00C90E67"/>
    <w:rsid w:val="00C95052"/>
    <w:rsid w:val="00C97C7D"/>
    <w:rsid w:val="00CA0228"/>
    <w:rsid w:val="00CA1A61"/>
    <w:rsid w:val="00CA202B"/>
    <w:rsid w:val="00CA3C87"/>
    <w:rsid w:val="00CA4148"/>
    <w:rsid w:val="00CA6515"/>
    <w:rsid w:val="00CA6EA6"/>
    <w:rsid w:val="00CA6FC6"/>
    <w:rsid w:val="00CA7531"/>
    <w:rsid w:val="00CB0BD0"/>
    <w:rsid w:val="00CB26F6"/>
    <w:rsid w:val="00CB7661"/>
    <w:rsid w:val="00CB7B8C"/>
    <w:rsid w:val="00CC0BAB"/>
    <w:rsid w:val="00CC4DA3"/>
    <w:rsid w:val="00CC7397"/>
    <w:rsid w:val="00CD1F5E"/>
    <w:rsid w:val="00CD6CF2"/>
    <w:rsid w:val="00CD7672"/>
    <w:rsid w:val="00CE08AA"/>
    <w:rsid w:val="00CE0AF5"/>
    <w:rsid w:val="00CE3BE3"/>
    <w:rsid w:val="00CE4D10"/>
    <w:rsid w:val="00CE5043"/>
    <w:rsid w:val="00CF0183"/>
    <w:rsid w:val="00CF1F74"/>
    <w:rsid w:val="00D01E6C"/>
    <w:rsid w:val="00D04985"/>
    <w:rsid w:val="00D072A9"/>
    <w:rsid w:val="00D12B4F"/>
    <w:rsid w:val="00D1391A"/>
    <w:rsid w:val="00D163A8"/>
    <w:rsid w:val="00D21BF1"/>
    <w:rsid w:val="00D23E84"/>
    <w:rsid w:val="00D24552"/>
    <w:rsid w:val="00D25487"/>
    <w:rsid w:val="00D254B1"/>
    <w:rsid w:val="00D25919"/>
    <w:rsid w:val="00D26118"/>
    <w:rsid w:val="00D33053"/>
    <w:rsid w:val="00D34E8B"/>
    <w:rsid w:val="00D36D10"/>
    <w:rsid w:val="00D373CC"/>
    <w:rsid w:val="00D40450"/>
    <w:rsid w:val="00D40EBA"/>
    <w:rsid w:val="00D425ED"/>
    <w:rsid w:val="00D45C7D"/>
    <w:rsid w:val="00D511EE"/>
    <w:rsid w:val="00D5310E"/>
    <w:rsid w:val="00D53FC8"/>
    <w:rsid w:val="00D60359"/>
    <w:rsid w:val="00D6202C"/>
    <w:rsid w:val="00D62D72"/>
    <w:rsid w:val="00D63476"/>
    <w:rsid w:val="00D63B9B"/>
    <w:rsid w:val="00D65335"/>
    <w:rsid w:val="00D739EF"/>
    <w:rsid w:val="00D742B8"/>
    <w:rsid w:val="00D8080C"/>
    <w:rsid w:val="00D8225C"/>
    <w:rsid w:val="00D826B4"/>
    <w:rsid w:val="00D8472D"/>
    <w:rsid w:val="00D85091"/>
    <w:rsid w:val="00D85D63"/>
    <w:rsid w:val="00D86419"/>
    <w:rsid w:val="00D86F03"/>
    <w:rsid w:val="00D87A4F"/>
    <w:rsid w:val="00D909E5"/>
    <w:rsid w:val="00D91304"/>
    <w:rsid w:val="00D91FCF"/>
    <w:rsid w:val="00D92516"/>
    <w:rsid w:val="00D92A1C"/>
    <w:rsid w:val="00D92D08"/>
    <w:rsid w:val="00D942DF"/>
    <w:rsid w:val="00D9660F"/>
    <w:rsid w:val="00DA3AE8"/>
    <w:rsid w:val="00DA3B89"/>
    <w:rsid w:val="00DA481E"/>
    <w:rsid w:val="00DA6B7E"/>
    <w:rsid w:val="00DA6EA2"/>
    <w:rsid w:val="00DB2665"/>
    <w:rsid w:val="00DB2BCD"/>
    <w:rsid w:val="00DB42F5"/>
    <w:rsid w:val="00DB430D"/>
    <w:rsid w:val="00DB56A2"/>
    <w:rsid w:val="00DB62A4"/>
    <w:rsid w:val="00DC0976"/>
    <w:rsid w:val="00DC1F1B"/>
    <w:rsid w:val="00DC6113"/>
    <w:rsid w:val="00DC67A4"/>
    <w:rsid w:val="00DC786E"/>
    <w:rsid w:val="00DD08C9"/>
    <w:rsid w:val="00DD11A1"/>
    <w:rsid w:val="00DD46DC"/>
    <w:rsid w:val="00DD6982"/>
    <w:rsid w:val="00DD69F1"/>
    <w:rsid w:val="00DD6AC7"/>
    <w:rsid w:val="00DE1496"/>
    <w:rsid w:val="00DE2D9E"/>
    <w:rsid w:val="00DE32CB"/>
    <w:rsid w:val="00DE34D5"/>
    <w:rsid w:val="00DE3C0D"/>
    <w:rsid w:val="00DE496D"/>
    <w:rsid w:val="00DE4E69"/>
    <w:rsid w:val="00DE51B4"/>
    <w:rsid w:val="00DF3A9C"/>
    <w:rsid w:val="00DF50A9"/>
    <w:rsid w:val="00DF5E40"/>
    <w:rsid w:val="00DF68E3"/>
    <w:rsid w:val="00E00FFF"/>
    <w:rsid w:val="00E042AF"/>
    <w:rsid w:val="00E10D97"/>
    <w:rsid w:val="00E14186"/>
    <w:rsid w:val="00E1449E"/>
    <w:rsid w:val="00E14A4A"/>
    <w:rsid w:val="00E15BF5"/>
    <w:rsid w:val="00E15BFE"/>
    <w:rsid w:val="00E16992"/>
    <w:rsid w:val="00E1714C"/>
    <w:rsid w:val="00E221BB"/>
    <w:rsid w:val="00E24637"/>
    <w:rsid w:val="00E26F28"/>
    <w:rsid w:val="00E26F6A"/>
    <w:rsid w:val="00E2743D"/>
    <w:rsid w:val="00E30CA3"/>
    <w:rsid w:val="00E31071"/>
    <w:rsid w:val="00E336FA"/>
    <w:rsid w:val="00E339F6"/>
    <w:rsid w:val="00E33CC3"/>
    <w:rsid w:val="00E344C0"/>
    <w:rsid w:val="00E359D6"/>
    <w:rsid w:val="00E366DD"/>
    <w:rsid w:val="00E42453"/>
    <w:rsid w:val="00E42C95"/>
    <w:rsid w:val="00E43988"/>
    <w:rsid w:val="00E5123B"/>
    <w:rsid w:val="00E51CF6"/>
    <w:rsid w:val="00E52D98"/>
    <w:rsid w:val="00E54A88"/>
    <w:rsid w:val="00E54F4D"/>
    <w:rsid w:val="00E5551D"/>
    <w:rsid w:val="00E57580"/>
    <w:rsid w:val="00E604C2"/>
    <w:rsid w:val="00E62A93"/>
    <w:rsid w:val="00E634C4"/>
    <w:rsid w:val="00E639F4"/>
    <w:rsid w:val="00E66D68"/>
    <w:rsid w:val="00E74125"/>
    <w:rsid w:val="00E76260"/>
    <w:rsid w:val="00E81D53"/>
    <w:rsid w:val="00E90037"/>
    <w:rsid w:val="00E9062C"/>
    <w:rsid w:val="00E92728"/>
    <w:rsid w:val="00E939F6"/>
    <w:rsid w:val="00E93E45"/>
    <w:rsid w:val="00E957AE"/>
    <w:rsid w:val="00EA5AA7"/>
    <w:rsid w:val="00EA7A3D"/>
    <w:rsid w:val="00EB0EB4"/>
    <w:rsid w:val="00EB17CC"/>
    <w:rsid w:val="00EB3F91"/>
    <w:rsid w:val="00EB4470"/>
    <w:rsid w:val="00EB4665"/>
    <w:rsid w:val="00EB600C"/>
    <w:rsid w:val="00EB748C"/>
    <w:rsid w:val="00EC165C"/>
    <w:rsid w:val="00EC2205"/>
    <w:rsid w:val="00EC2763"/>
    <w:rsid w:val="00EC2D54"/>
    <w:rsid w:val="00EC40B7"/>
    <w:rsid w:val="00EC44E8"/>
    <w:rsid w:val="00EC5703"/>
    <w:rsid w:val="00ED0510"/>
    <w:rsid w:val="00ED0719"/>
    <w:rsid w:val="00ED1257"/>
    <w:rsid w:val="00ED1527"/>
    <w:rsid w:val="00ED1BB9"/>
    <w:rsid w:val="00ED2739"/>
    <w:rsid w:val="00ED2B08"/>
    <w:rsid w:val="00ED43CF"/>
    <w:rsid w:val="00ED7761"/>
    <w:rsid w:val="00ED789D"/>
    <w:rsid w:val="00EE05FC"/>
    <w:rsid w:val="00EE69B2"/>
    <w:rsid w:val="00EE7DED"/>
    <w:rsid w:val="00EF0007"/>
    <w:rsid w:val="00EF5193"/>
    <w:rsid w:val="00EF5719"/>
    <w:rsid w:val="00EF7985"/>
    <w:rsid w:val="00EF7CC3"/>
    <w:rsid w:val="00EF7CCE"/>
    <w:rsid w:val="00F03E08"/>
    <w:rsid w:val="00F06CD4"/>
    <w:rsid w:val="00F07F46"/>
    <w:rsid w:val="00F14152"/>
    <w:rsid w:val="00F145CD"/>
    <w:rsid w:val="00F1469B"/>
    <w:rsid w:val="00F1538A"/>
    <w:rsid w:val="00F16DF4"/>
    <w:rsid w:val="00F213B7"/>
    <w:rsid w:val="00F21F4E"/>
    <w:rsid w:val="00F2226F"/>
    <w:rsid w:val="00F228F6"/>
    <w:rsid w:val="00F229A3"/>
    <w:rsid w:val="00F24302"/>
    <w:rsid w:val="00F25D5B"/>
    <w:rsid w:val="00F26C04"/>
    <w:rsid w:val="00F27C9A"/>
    <w:rsid w:val="00F27E4D"/>
    <w:rsid w:val="00F332B3"/>
    <w:rsid w:val="00F34F85"/>
    <w:rsid w:val="00F364F1"/>
    <w:rsid w:val="00F3730E"/>
    <w:rsid w:val="00F375D4"/>
    <w:rsid w:val="00F42AEF"/>
    <w:rsid w:val="00F42C77"/>
    <w:rsid w:val="00F43D42"/>
    <w:rsid w:val="00F51590"/>
    <w:rsid w:val="00F518B9"/>
    <w:rsid w:val="00F554EA"/>
    <w:rsid w:val="00F56044"/>
    <w:rsid w:val="00F56C40"/>
    <w:rsid w:val="00F625DA"/>
    <w:rsid w:val="00F657E9"/>
    <w:rsid w:val="00F6721F"/>
    <w:rsid w:val="00F675DD"/>
    <w:rsid w:val="00F67E72"/>
    <w:rsid w:val="00F71CB7"/>
    <w:rsid w:val="00F735B3"/>
    <w:rsid w:val="00F73D79"/>
    <w:rsid w:val="00F80F2F"/>
    <w:rsid w:val="00F81277"/>
    <w:rsid w:val="00F820CF"/>
    <w:rsid w:val="00F8695B"/>
    <w:rsid w:val="00F90FB8"/>
    <w:rsid w:val="00F958FB"/>
    <w:rsid w:val="00F964B3"/>
    <w:rsid w:val="00FA0D7A"/>
    <w:rsid w:val="00FA55AA"/>
    <w:rsid w:val="00FA6EF9"/>
    <w:rsid w:val="00FA780D"/>
    <w:rsid w:val="00FA7FDE"/>
    <w:rsid w:val="00FB0261"/>
    <w:rsid w:val="00FB2449"/>
    <w:rsid w:val="00FB3440"/>
    <w:rsid w:val="00FB3B08"/>
    <w:rsid w:val="00FB6940"/>
    <w:rsid w:val="00FB6AA9"/>
    <w:rsid w:val="00FC2083"/>
    <w:rsid w:val="00FC20D1"/>
    <w:rsid w:val="00FC64DE"/>
    <w:rsid w:val="00FC6702"/>
    <w:rsid w:val="00FD164A"/>
    <w:rsid w:val="00FD38B8"/>
    <w:rsid w:val="00FD3EC2"/>
    <w:rsid w:val="00FD5070"/>
    <w:rsid w:val="00FD6E27"/>
    <w:rsid w:val="00FE03BC"/>
    <w:rsid w:val="00FE21B2"/>
    <w:rsid w:val="00FE5F22"/>
    <w:rsid w:val="00FE72BB"/>
    <w:rsid w:val="00FF3E53"/>
    <w:rsid w:val="00FF4A98"/>
    <w:rsid w:val="00FF72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1"/>
    </o:shapelayout>
  </w:shapeDefaults>
  <w:decimalSymbol w:val="."/>
  <w:listSeparator w:val=","/>
  <w14:docId w14:val="4A2E668B"/>
  <w15:docId w15:val="{92E57B3D-E39D-406C-9A8C-09FFC7DA25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uiPriority="47"/>
    <w:lsdException w:name="TOC Heading" w:uiPriority="48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val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D4E05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D4E05"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rsid w:val="00AD4E05"/>
    <w:pPr>
      <w:jc w:val="center"/>
    </w:pPr>
    <w:rPr>
      <w:rFonts w:ascii="VNI-Times" w:hAnsi="VNI-Times"/>
      <w:b/>
      <w:bCs/>
      <w:lang w:val="en-US"/>
    </w:rPr>
  </w:style>
  <w:style w:type="paragraph" w:styleId="ListParagraph">
    <w:name w:val="List Paragraph"/>
    <w:basedOn w:val="Normal"/>
    <w:uiPriority w:val="34"/>
    <w:qFormat/>
    <w:rsid w:val="00CB7B8C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US"/>
    </w:rPr>
  </w:style>
  <w:style w:type="paragraph" w:styleId="BalloonText">
    <w:name w:val="Balloon Text"/>
    <w:basedOn w:val="Normal"/>
    <w:link w:val="BalloonTextChar"/>
    <w:rsid w:val="00CA6FC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CA6FC6"/>
    <w:rPr>
      <w:rFonts w:ascii="Segoe UI" w:hAnsi="Segoe UI" w:cs="Segoe UI"/>
      <w:sz w:val="18"/>
      <w:szCs w:val="18"/>
      <w:lang w:val="fr-FR"/>
    </w:rPr>
  </w:style>
  <w:style w:type="character" w:styleId="PlaceholderText">
    <w:name w:val="Placeholder Text"/>
    <w:basedOn w:val="DefaultParagraphFont"/>
    <w:uiPriority w:val="67"/>
    <w:rsid w:val="008671A3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F07F46"/>
    <w:rPr>
      <w:sz w:val="24"/>
      <w:szCs w:val="24"/>
      <w:lang w:val="fr-FR"/>
    </w:rPr>
  </w:style>
  <w:style w:type="paragraph" w:styleId="NormalWeb">
    <w:name w:val="Normal (Web)"/>
    <w:basedOn w:val="Normal"/>
    <w:uiPriority w:val="99"/>
    <w:unhideWhenUsed/>
    <w:rsid w:val="00F07F46"/>
    <w:pPr>
      <w:spacing w:before="100" w:beforeAutospacing="1" w:after="100" w:afterAutospacing="1"/>
    </w:pPr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10115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FB6777-3DEA-4CAE-A95E-C408B87393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12</Words>
  <Characters>64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âu 1:(2 điểm)</vt:lpstr>
    </vt:vector>
  </TitlesOfParts>
  <Company>+</Company>
  <LinksUpToDate>false</LinksUpToDate>
  <CharactersWithSpaces>7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âu 1:(2 điểm)</dc:title>
  <dc:creator>CPM</dc:creator>
  <cp:lastModifiedBy>bob</cp:lastModifiedBy>
  <cp:revision>2</cp:revision>
  <cp:lastPrinted>2015-11-25T13:53:00Z</cp:lastPrinted>
  <dcterms:created xsi:type="dcterms:W3CDTF">2019-05-20T00:43:00Z</dcterms:created>
  <dcterms:modified xsi:type="dcterms:W3CDTF">2019-05-20T0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